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20FE" w:rsidRPr="009E307B" w:rsidRDefault="008720FE" w:rsidP="007519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9E307B">
        <w:rPr>
          <w:rFonts w:ascii="Times New Roman" w:hAnsi="Times New Roman"/>
          <w:b/>
          <w:sz w:val="24"/>
          <w:szCs w:val="24"/>
        </w:rPr>
        <w:t>Частина 1</w:t>
      </w:r>
    </w:p>
    <w:p w:rsidR="008720FE" w:rsidRPr="009E307B" w:rsidRDefault="008720FE" w:rsidP="0075193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E307B">
        <w:rPr>
          <w:rFonts w:ascii="Times New Roman" w:hAnsi="Times New Roman" w:cs="Times New Roman"/>
          <w:b/>
          <w:sz w:val="24"/>
          <w:szCs w:val="24"/>
        </w:rPr>
        <w:t>Завдання 1.(10 балів)</w:t>
      </w:r>
    </w:p>
    <w:p w:rsidR="008720FE" w:rsidRPr="009E307B" w:rsidRDefault="008720FE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До розчину сульфатної кислоти масою 300 г долили розчин їдкого натру масою 250 г. Утворилось 28,4 г натрій сульфату та 36 г натрій гідрогенсульфату. Визначте масові частки(%) кислоти та лугу у вихідних розчинах.</w:t>
      </w:r>
    </w:p>
    <w:p w:rsidR="00A318EE" w:rsidRPr="009E307B" w:rsidRDefault="008720FE" w:rsidP="00751939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E307B">
        <w:rPr>
          <w:rFonts w:ascii="Times New Roman" w:hAnsi="Times New Roman" w:cs="Times New Roman"/>
          <w:b/>
          <w:sz w:val="24"/>
          <w:szCs w:val="24"/>
        </w:rPr>
        <w:t>Розв’</w:t>
      </w:r>
      <w:r w:rsidR="00C748C3" w:rsidRPr="009E307B">
        <w:rPr>
          <w:rFonts w:ascii="Times New Roman" w:hAnsi="Times New Roman" w:cs="Times New Roman"/>
          <w:b/>
          <w:sz w:val="24"/>
          <w:szCs w:val="24"/>
        </w:rPr>
        <w:t>язок:</w:t>
      </w:r>
    </w:p>
    <w:p w:rsidR="008720FE" w:rsidRPr="009E307B" w:rsidRDefault="008720FE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Запишемо відповідні рівняння реакцій:</w:t>
      </w:r>
    </w:p>
    <w:p w:rsidR="008720FE" w:rsidRPr="009E307B" w:rsidRDefault="008720FE" w:rsidP="00751939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E307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 xml:space="preserve"> + NaOH → NaHSO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 xml:space="preserve"> + H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O  (1)</w:t>
      </w:r>
    </w:p>
    <w:p w:rsidR="008720FE" w:rsidRPr="009E307B" w:rsidRDefault="008720FE" w:rsidP="00751939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E307B">
        <w:rPr>
          <w:rFonts w:ascii="Times New Roman" w:hAnsi="Times New Roman" w:cs="Times New Roman"/>
          <w:sz w:val="24"/>
          <w:szCs w:val="24"/>
          <w:lang w:val="en-US"/>
        </w:rPr>
        <w:t>NaHSO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 xml:space="preserve"> + NaOH → Na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 xml:space="preserve"> + H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O   (2)</w:t>
      </w:r>
    </w:p>
    <w:p w:rsidR="008720FE" w:rsidRPr="009E307B" w:rsidRDefault="008720FE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Обчислюємо кількості речовин, що утворились:</w:t>
      </w:r>
    </w:p>
    <w:p w:rsidR="00482731" w:rsidRPr="009E307B" w:rsidRDefault="00482731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ν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 = 28,4/142 = 0,2 моль</w:t>
      </w:r>
    </w:p>
    <w:p w:rsidR="00482731" w:rsidRPr="009E307B" w:rsidRDefault="00482731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ν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HSO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 = 36/120 = 0,3 моль</w:t>
      </w:r>
    </w:p>
    <w:p w:rsidR="00482731" w:rsidRPr="009E307B" w:rsidRDefault="00482731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За рівнянням (2) -  ν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 = ν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H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 = ν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OH</w:t>
      </w:r>
      <w:r w:rsidRPr="009E307B">
        <w:rPr>
          <w:rFonts w:ascii="Times New Roman" w:hAnsi="Times New Roman" w:cs="Times New Roman"/>
          <w:sz w:val="24"/>
          <w:szCs w:val="24"/>
        </w:rPr>
        <w:t>) = 0,2 моль</w:t>
      </w:r>
    </w:p>
    <w:p w:rsidR="00482731" w:rsidRPr="009E307B" w:rsidRDefault="00482731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 xml:space="preserve">Загальна кількість речовини натрій </w:t>
      </w:r>
      <w:r w:rsidR="00EB0FC9" w:rsidRPr="009E307B">
        <w:rPr>
          <w:rFonts w:ascii="Times New Roman" w:hAnsi="Times New Roman" w:cs="Times New Roman"/>
          <w:sz w:val="24"/>
          <w:szCs w:val="24"/>
        </w:rPr>
        <w:t>гідроген</w:t>
      </w:r>
      <w:r w:rsidRPr="009E307B">
        <w:rPr>
          <w:rFonts w:ascii="Times New Roman" w:hAnsi="Times New Roman" w:cs="Times New Roman"/>
          <w:sz w:val="24"/>
          <w:szCs w:val="24"/>
        </w:rPr>
        <w:t>сульфату становить:</w:t>
      </w:r>
    </w:p>
    <w:p w:rsidR="00482731" w:rsidRPr="009E307B" w:rsidRDefault="00482731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 xml:space="preserve"> ν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HSO</w:t>
      </w:r>
      <w:r w:rsidRPr="006A6DD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 = 0,3 моль + 0,2 моль  = 0,5 моль</w:t>
      </w:r>
    </w:p>
    <w:p w:rsidR="00482731" w:rsidRPr="009E307B" w:rsidRDefault="00482731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За рівнянням (1) -  ν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H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 = ν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OH</w:t>
      </w:r>
      <w:r w:rsidRPr="009E307B">
        <w:rPr>
          <w:rFonts w:ascii="Times New Roman" w:hAnsi="Times New Roman" w:cs="Times New Roman"/>
          <w:sz w:val="24"/>
          <w:szCs w:val="24"/>
        </w:rPr>
        <w:t>)  =  ν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 = 0,5 моль</w:t>
      </w:r>
    </w:p>
    <w:p w:rsidR="00482731" w:rsidRPr="009E307B" w:rsidRDefault="00482731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Загальна кількість речовини натрій гідроксиду становить:</w:t>
      </w:r>
    </w:p>
    <w:p w:rsidR="00482731" w:rsidRPr="009E307B" w:rsidRDefault="00482731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ν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OH</w:t>
      </w:r>
      <w:r w:rsidRPr="009E307B">
        <w:rPr>
          <w:rFonts w:ascii="Times New Roman" w:hAnsi="Times New Roman" w:cs="Times New Roman"/>
          <w:sz w:val="24"/>
          <w:szCs w:val="24"/>
        </w:rPr>
        <w:t xml:space="preserve">)  =  </w:t>
      </w:r>
      <w:r w:rsidR="00C748C3" w:rsidRPr="009E307B">
        <w:rPr>
          <w:rFonts w:ascii="Times New Roman" w:hAnsi="Times New Roman" w:cs="Times New Roman"/>
          <w:sz w:val="24"/>
          <w:szCs w:val="24"/>
        </w:rPr>
        <w:t>0,5 моль + 0,2 моль = 0,7 моль</w:t>
      </w:r>
    </w:p>
    <w:p w:rsidR="00C748C3" w:rsidRPr="009E307B" w:rsidRDefault="00C748C3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Обчислюємо маси кислоти і лугу у вихідних розчинах:</w:t>
      </w:r>
    </w:p>
    <w:p w:rsidR="00C748C3" w:rsidRPr="009E307B" w:rsidRDefault="00C748C3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 xml:space="preserve">) = 0,5 моль </w:t>
      </w:r>
      <m:oMath>
        <m:r>
          <w:rPr>
            <w:rFonts w:ascii="Cambria Math" w:hAnsi="Times New Roman" w:cs="Times New Roman"/>
            <w:sz w:val="24"/>
            <w:szCs w:val="24"/>
          </w:rPr>
          <m:t>×</m:t>
        </m:r>
      </m:oMath>
      <w:r w:rsidRPr="009E307B">
        <w:rPr>
          <w:rFonts w:ascii="Times New Roman" w:hAnsi="Times New Roman" w:cs="Times New Roman"/>
          <w:sz w:val="24"/>
          <w:szCs w:val="24"/>
        </w:rPr>
        <w:t xml:space="preserve"> 98 г/моль = 49 г</w:t>
      </w:r>
    </w:p>
    <w:p w:rsidR="00C748C3" w:rsidRPr="006A6DD5" w:rsidRDefault="00C748C3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OH</w:t>
      </w:r>
      <w:r w:rsidRPr="009E307B">
        <w:rPr>
          <w:rFonts w:ascii="Times New Roman" w:hAnsi="Times New Roman" w:cs="Times New Roman"/>
          <w:sz w:val="24"/>
          <w:szCs w:val="24"/>
        </w:rPr>
        <w:t>)  =  0,7 моль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>×</m:t>
        </m:r>
      </m:oMath>
      <w:r w:rsidRPr="009E307B">
        <w:rPr>
          <w:rFonts w:ascii="Times New Roman" w:hAnsi="Times New Roman" w:cs="Times New Roman"/>
          <w:sz w:val="24"/>
          <w:szCs w:val="24"/>
        </w:rPr>
        <w:t>40 г/моль = 28 г</w:t>
      </w:r>
    </w:p>
    <w:p w:rsidR="00C748C3" w:rsidRPr="009E307B" w:rsidRDefault="00C748C3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Визначаємо масові частки(%) кислоти та лугу у вихідних розчинах:</w:t>
      </w:r>
    </w:p>
    <w:p w:rsidR="00C748C3" w:rsidRPr="009E307B" w:rsidRDefault="00C748C3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ω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 xml:space="preserve">) = 49 </w:t>
      </w:r>
      <m:oMath>
        <m:r>
          <w:rPr>
            <w:rFonts w:ascii="Cambria Math" w:hAnsi="Times New Roman" w:cs="Times New Roman"/>
            <w:sz w:val="24"/>
            <w:szCs w:val="24"/>
          </w:rPr>
          <m:t>г÷</m:t>
        </m:r>
      </m:oMath>
      <w:r w:rsidRPr="009E307B">
        <w:rPr>
          <w:rFonts w:ascii="Times New Roman" w:hAnsi="Times New Roman" w:cs="Times New Roman"/>
          <w:sz w:val="24"/>
          <w:szCs w:val="24"/>
        </w:rPr>
        <w:t xml:space="preserve"> 300 г = 0,1633 , або 16,33 %</w:t>
      </w:r>
    </w:p>
    <w:p w:rsidR="00482731" w:rsidRPr="009E307B" w:rsidRDefault="00C748C3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ω(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OH</w:t>
      </w:r>
      <w:r w:rsidRPr="009E307B">
        <w:rPr>
          <w:rFonts w:ascii="Times New Roman" w:hAnsi="Times New Roman" w:cs="Times New Roman"/>
          <w:sz w:val="24"/>
          <w:szCs w:val="24"/>
        </w:rPr>
        <w:t xml:space="preserve">) = 28 </w:t>
      </w:r>
      <m:oMath>
        <m:r>
          <w:rPr>
            <w:rFonts w:ascii="Cambria Math" w:hAnsi="Times New Roman" w:cs="Times New Roman"/>
            <w:sz w:val="24"/>
            <w:szCs w:val="24"/>
          </w:rPr>
          <m:t>г÷</m:t>
        </m:r>
      </m:oMath>
      <w:r w:rsidRPr="009E307B">
        <w:rPr>
          <w:rFonts w:ascii="Times New Roman" w:hAnsi="Times New Roman" w:cs="Times New Roman"/>
          <w:sz w:val="24"/>
          <w:szCs w:val="24"/>
        </w:rPr>
        <w:t xml:space="preserve"> 250 г = 0,112 , або 11,2 %</w:t>
      </w:r>
    </w:p>
    <w:p w:rsidR="00EB0FC9" w:rsidRPr="009E307B" w:rsidRDefault="00EB0FC9" w:rsidP="0075193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E307B">
        <w:rPr>
          <w:rFonts w:ascii="Times New Roman" w:hAnsi="Times New Roman" w:cs="Times New Roman"/>
          <w:b/>
          <w:sz w:val="24"/>
          <w:szCs w:val="24"/>
        </w:rPr>
        <w:t>Завдання 2.(20 балів)</w:t>
      </w:r>
    </w:p>
    <w:p w:rsidR="00EB0FC9" w:rsidRPr="009E307B" w:rsidRDefault="00EB0FC9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Кожний з неметалів А і В утворює з киснем по дві сполуки, причому обидва оксиди елемента В при розчиненні у воді утворюють кислоти, у той час як з оксидів елемента А – тільки один. При повному згорянні наважки суміші А і В утворилася суміш газоподібних оксидів АО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sz w:val="24"/>
          <w:szCs w:val="24"/>
        </w:rPr>
        <w:t xml:space="preserve"> і ВО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sz w:val="24"/>
          <w:szCs w:val="24"/>
        </w:rPr>
        <w:t xml:space="preserve">, причому на окиснення речовини А витратили в два рази більшу кількість кисню, ніж на окиснення речовини В. Після повного поглинання отриманої газової суміші оксидів розчином натрій гідроксиду його маса збільшилася на 10 г. </w:t>
      </w:r>
    </w:p>
    <w:p w:rsidR="00EB0FC9" w:rsidRPr="009E307B" w:rsidRDefault="00EB0FC9" w:rsidP="00751939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Назвіть елементи А та В, речовини, що згадують в умові задачі.</w:t>
      </w:r>
    </w:p>
    <w:p w:rsidR="00EB0FC9" w:rsidRPr="009E307B" w:rsidRDefault="00EB0FC9" w:rsidP="00751939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Обчисліть мольні та масові частки</w:t>
      </w:r>
      <w:r w:rsidR="00E17811">
        <w:rPr>
          <w:rFonts w:ascii="Times New Roman" w:hAnsi="Times New Roman" w:cs="Times New Roman"/>
          <w:sz w:val="24"/>
          <w:szCs w:val="24"/>
        </w:rPr>
        <w:t xml:space="preserve"> (%)</w:t>
      </w:r>
      <w:r w:rsidRPr="009E307B">
        <w:rPr>
          <w:rFonts w:ascii="Times New Roman" w:hAnsi="Times New Roman" w:cs="Times New Roman"/>
          <w:sz w:val="24"/>
          <w:szCs w:val="24"/>
        </w:rPr>
        <w:t xml:space="preserve"> неметалів у суміші.</w:t>
      </w:r>
    </w:p>
    <w:p w:rsidR="00EB0FC9" w:rsidRPr="009E307B" w:rsidRDefault="00EB0FC9" w:rsidP="00751939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Знайдіть масу вихідної суміші .</w:t>
      </w:r>
    </w:p>
    <w:p w:rsidR="00EB0FC9" w:rsidRPr="009E307B" w:rsidRDefault="00EB0FC9" w:rsidP="00751939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Напишіть відповідні рівняння хімічних реакцій.</w:t>
      </w:r>
    </w:p>
    <w:p w:rsidR="00482731" w:rsidRPr="006A6DD5" w:rsidRDefault="00EB0FC9" w:rsidP="00751939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E307B">
        <w:rPr>
          <w:rFonts w:ascii="Times New Roman" w:hAnsi="Times New Roman" w:cs="Times New Roman"/>
          <w:b/>
          <w:sz w:val="24"/>
          <w:szCs w:val="24"/>
        </w:rPr>
        <w:t>Розв</w:t>
      </w:r>
      <w:r w:rsidRPr="006A6DD5">
        <w:rPr>
          <w:rFonts w:ascii="Times New Roman" w:hAnsi="Times New Roman" w:cs="Times New Roman"/>
          <w:b/>
          <w:sz w:val="24"/>
          <w:szCs w:val="24"/>
        </w:rPr>
        <w:t>’</w:t>
      </w:r>
      <w:r w:rsidRPr="009E307B">
        <w:rPr>
          <w:rFonts w:ascii="Times New Roman" w:hAnsi="Times New Roman" w:cs="Times New Roman"/>
          <w:b/>
          <w:sz w:val="24"/>
          <w:szCs w:val="24"/>
        </w:rPr>
        <w:t>язок:</w:t>
      </w:r>
    </w:p>
    <w:p w:rsidR="00751939" w:rsidRPr="006A6DD5" w:rsidRDefault="00EB0FC9" w:rsidP="00751939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lastRenderedPageBreak/>
        <w:t>Неметалічні елементи, що утворюють оксиди складу А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і В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, газоподібні за нормальних умов –  Карбон, Нітроген та Сульфур. Азот за даних умов газоподібна речовина, тому до наважки входять вуглець та сірка. </w:t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</w:p>
    <w:p w:rsidR="009E307B" w:rsidRDefault="00EB0FC9" w:rsidP="00751939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 xml:space="preserve">Сульфур утворює оксиди 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Pr="009E307B">
        <w:rPr>
          <w:rFonts w:ascii="Times New Roman" w:hAnsi="Times New Roman" w:cs="Times New Roman"/>
          <w:iCs/>
          <w:sz w:val="24"/>
          <w:szCs w:val="24"/>
        </w:rPr>
        <w:t>, обидва з яких при взаємодії з водою утворюють кислоти. Карбон утворює оксиди С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>, СО, з яких тільки С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реагує з водою. Тому А – Карбон, проста речовина вуглець, В – Сульфур, проста речовина сірка.</w:t>
      </w:r>
      <w:r w:rsidR="009E307B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</w:p>
    <w:p w:rsidR="00EB0FC9" w:rsidRPr="009E307B" w:rsidRDefault="00EB0FC9" w:rsidP="00751939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>Відповідні рівняння</w:t>
      </w:r>
      <w:r w:rsidR="00751939" w:rsidRPr="009E307B">
        <w:rPr>
          <w:rFonts w:ascii="Times New Roman" w:hAnsi="Times New Roman" w:cs="Times New Roman"/>
          <w:iCs/>
          <w:sz w:val="24"/>
          <w:szCs w:val="24"/>
        </w:rPr>
        <w:t>:</w:t>
      </w:r>
    </w:p>
    <w:p w:rsidR="009E307B" w:rsidRDefault="00EB0FC9" w:rsidP="00751939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>С + 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E307B">
        <w:rPr>
          <w:rFonts w:ascii="Times New Roman" w:hAnsi="Times New Roman" w:cs="Times New Roman"/>
          <w:iCs/>
          <w:sz w:val="24"/>
          <w:szCs w:val="24"/>
        </w:rPr>
        <w:t>→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С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="009E307B" w:rsidRPr="006A6DD5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E307B">
        <w:rPr>
          <w:rFonts w:ascii="Times New Roman" w:hAnsi="Times New Roman" w:cs="Times New Roman"/>
          <w:iCs/>
          <w:sz w:val="24"/>
          <w:szCs w:val="24"/>
        </w:rPr>
        <w:t xml:space="preserve">  </w:t>
      </w:r>
    </w:p>
    <w:p w:rsidR="00EB0FC9" w:rsidRPr="009E307B" w:rsidRDefault="009E307B" w:rsidP="00751939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+ 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O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>→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ab/>
      </w:r>
    </w:p>
    <w:p w:rsidR="00EB0FC9" w:rsidRPr="009E307B" w:rsidRDefault="00EB0FC9" w:rsidP="00751939">
      <w:pPr>
        <w:spacing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ab/>
      </w:r>
    </w:p>
    <w:p w:rsidR="00EB0FC9" w:rsidRPr="009E307B" w:rsidRDefault="00EB0FC9" w:rsidP="00751939">
      <w:pPr>
        <w:spacing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 xml:space="preserve">Якщо на окиснення вуглецю витратили в два рази більшу кількість кисню, чим на окиснення речовини сірки, тоді й кількість моль вуглецю має бути в два рази більше, ніж сірки, мольне співвідношення </w:t>
      </w:r>
      <w:r w:rsidR="00751939" w:rsidRPr="009E307B">
        <w:rPr>
          <w:rFonts w:ascii="Times New Roman" w:hAnsi="Times New Roman" w:cs="Times New Roman"/>
          <w:iCs/>
          <w:sz w:val="24"/>
          <w:szCs w:val="24"/>
        </w:rPr>
        <w:t>ν</w:t>
      </w:r>
      <w:r w:rsidRPr="009E307B">
        <w:rPr>
          <w:rFonts w:ascii="Times New Roman" w:hAnsi="Times New Roman" w:cs="Times New Roman"/>
          <w:iCs/>
          <w:sz w:val="24"/>
          <w:szCs w:val="24"/>
        </w:rPr>
        <w:t>(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C</w:t>
      </w:r>
      <w:r w:rsidRPr="009E307B">
        <w:rPr>
          <w:rFonts w:ascii="Times New Roman" w:hAnsi="Times New Roman" w:cs="Times New Roman"/>
          <w:iCs/>
          <w:sz w:val="24"/>
          <w:szCs w:val="24"/>
        </w:rPr>
        <w:t>):</w:t>
      </w:r>
      <w:r w:rsidR="0075193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ν</w:t>
      </w:r>
      <w:r w:rsidRPr="009E307B">
        <w:rPr>
          <w:rFonts w:ascii="Times New Roman" w:hAnsi="Times New Roman" w:cs="Times New Roman"/>
          <w:iCs/>
          <w:sz w:val="24"/>
          <w:szCs w:val="24"/>
        </w:rPr>
        <w:t>(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) = 2:1. Тому в суміші неметалів на кожні 24 г вуглецю припадає 32 г сірки. </w:t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</w:p>
    <w:p w:rsidR="009E307B" w:rsidRPr="009E307B" w:rsidRDefault="00EB0FC9" w:rsidP="00751939">
      <w:pPr>
        <w:spacing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>Мольна частка сірки становить</w:t>
      </w:r>
      <w:r w:rsidR="009E307B" w:rsidRPr="009E307B">
        <w:rPr>
          <w:rFonts w:ascii="Times New Roman" w:hAnsi="Times New Roman" w:cs="Times New Roman"/>
          <w:iCs/>
          <w:sz w:val="24"/>
          <w:szCs w:val="24"/>
        </w:rPr>
        <w:t xml:space="preserve">: </w:t>
      </w:r>
    </w:p>
    <w:p w:rsidR="00EB0FC9" w:rsidRPr="009E307B" w:rsidRDefault="009E307B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χ</w:t>
      </w:r>
      <w:r w:rsidRPr="009E307B">
        <w:rPr>
          <w:rFonts w:ascii="Times New Roman" w:hAnsi="Times New Roman" w:cs="Times New Roman"/>
          <w:iCs/>
          <w:sz w:val="24"/>
          <w:szCs w:val="24"/>
        </w:rPr>
        <w:t>(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 w:rsidRPr="009E307B">
        <w:rPr>
          <w:rFonts w:ascii="Times New Roman" w:hAnsi="Times New Roman" w:cs="Times New Roman"/>
          <w:iCs/>
          <w:sz w:val="24"/>
          <w:szCs w:val="24"/>
        </w:rPr>
        <w:t>) = 1/ 3 = 0,333 або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 xml:space="preserve"> 33,3%, а вуглецю –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χ(С) = 2/ 3 = 0,667 або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 xml:space="preserve"> 66,7%.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</w:p>
    <w:p w:rsidR="00751939" w:rsidRPr="006A6DD5" w:rsidRDefault="00EB0FC9" w:rsidP="00751939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 xml:space="preserve">Масові частки їх складають: </w:t>
      </w:r>
    </w:p>
    <w:p w:rsidR="00EB0FC9" w:rsidRPr="009E307B" w:rsidRDefault="00751939" w:rsidP="00751939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ω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>(</w:t>
      </w:r>
      <w:r w:rsidR="00EB0FC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C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) = 24/56 = 0,4286 </w:t>
      </w:r>
      <w:r w:rsidRPr="006A6DD5">
        <w:rPr>
          <w:rFonts w:ascii="Times New Roman" w:hAnsi="Times New Roman" w:cs="Times New Roman"/>
          <w:iCs/>
          <w:sz w:val="24"/>
          <w:szCs w:val="24"/>
        </w:rPr>
        <w:t xml:space="preserve"> або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 xml:space="preserve"> 42,86%, 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ω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>(</w:t>
      </w:r>
      <w:r w:rsidR="00EB0FC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 xml:space="preserve">) = 32/56 = 0,5714 </w:t>
      </w:r>
      <w:r w:rsidRPr="009E307B">
        <w:rPr>
          <w:rFonts w:ascii="Times New Roman" w:hAnsi="Times New Roman" w:cs="Times New Roman"/>
          <w:iCs/>
          <w:sz w:val="24"/>
          <w:szCs w:val="24"/>
        </w:rPr>
        <w:t>або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 xml:space="preserve">57,14%. </w:t>
      </w:r>
    </w:p>
    <w:p w:rsidR="00EB0FC9" w:rsidRPr="009E307B" w:rsidRDefault="00EB0FC9" w:rsidP="00751939">
      <w:pPr>
        <w:spacing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 xml:space="preserve">При пропущенні суміші оксидів через розчин натрій гідроксиду, маса розчину збільшилася на 10 г, тобто сума мас оксидів складає 10 г. </w:t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Pr="009E307B">
        <w:rPr>
          <w:rFonts w:ascii="Times New Roman" w:hAnsi="Times New Roman" w:cs="Times New Roman"/>
          <w:iCs/>
          <w:sz w:val="24"/>
          <w:szCs w:val="24"/>
        </w:rPr>
        <w:tab/>
      </w:r>
    </w:p>
    <w:p w:rsidR="00EB0FC9" w:rsidRPr="009E307B" w:rsidRDefault="00EB0FC9" w:rsidP="00751939">
      <w:pPr>
        <w:spacing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 xml:space="preserve">Нехай кількість 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 w:rsidRPr="009E307B">
        <w:rPr>
          <w:rFonts w:ascii="Times New Roman" w:hAnsi="Times New Roman" w:cs="Times New Roman"/>
          <w:iCs/>
          <w:sz w:val="24"/>
          <w:szCs w:val="24"/>
        </w:rPr>
        <w:t>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х моль. </w:t>
      </w:r>
      <w:r w:rsidR="0075193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ν</w:t>
      </w:r>
      <w:r w:rsidRPr="009E307B">
        <w:rPr>
          <w:rFonts w:ascii="Times New Roman" w:hAnsi="Times New Roman" w:cs="Times New Roman"/>
          <w:iCs/>
          <w:sz w:val="24"/>
          <w:szCs w:val="24"/>
        </w:rPr>
        <w:t>(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C</w:t>
      </w:r>
      <w:r w:rsidRPr="009E307B">
        <w:rPr>
          <w:rFonts w:ascii="Times New Roman" w:hAnsi="Times New Roman" w:cs="Times New Roman"/>
          <w:iCs/>
          <w:sz w:val="24"/>
          <w:szCs w:val="24"/>
        </w:rPr>
        <w:t>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>):</w:t>
      </w:r>
      <w:r w:rsidR="0075193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ν</w:t>
      </w:r>
      <w:r w:rsidRPr="009E307B">
        <w:rPr>
          <w:rFonts w:ascii="Times New Roman" w:hAnsi="Times New Roman" w:cs="Times New Roman"/>
          <w:iCs/>
          <w:sz w:val="24"/>
          <w:szCs w:val="24"/>
        </w:rPr>
        <w:t>(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 w:rsidRPr="009E307B">
        <w:rPr>
          <w:rFonts w:ascii="Times New Roman" w:hAnsi="Times New Roman" w:cs="Times New Roman"/>
          <w:iCs/>
          <w:sz w:val="24"/>
          <w:szCs w:val="24"/>
        </w:rPr>
        <w:t>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>) = 2:1, тоді кількість С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O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дорівнює 2х моль. Маємо рівняння</w:t>
      </w:r>
      <w:r w:rsidR="00751939" w:rsidRPr="009E307B">
        <w:rPr>
          <w:rFonts w:ascii="Times New Roman" w:hAnsi="Times New Roman" w:cs="Times New Roman"/>
          <w:iCs/>
          <w:sz w:val="24"/>
          <w:szCs w:val="24"/>
        </w:rPr>
        <w:t>:</w:t>
      </w:r>
    </w:p>
    <w:p w:rsidR="00EB0FC9" w:rsidRPr="009E307B" w:rsidRDefault="00EB0FC9" w:rsidP="00751939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E307B">
        <w:rPr>
          <w:rFonts w:ascii="Times New Roman" w:hAnsi="Times New Roman" w:cs="Times New Roman"/>
          <w:sz w:val="24"/>
          <w:szCs w:val="24"/>
        </w:rPr>
        <w:t>88х + 64х = 10;</w:t>
      </w:r>
    </w:p>
    <w:p w:rsidR="00EB0FC9" w:rsidRPr="009E307B" w:rsidRDefault="00EB0FC9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15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E307B">
        <w:rPr>
          <w:rFonts w:ascii="Times New Roman" w:hAnsi="Times New Roman" w:cs="Times New Roman"/>
          <w:sz w:val="24"/>
          <w:szCs w:val="24"/>
        </w:rPr>
        <w:t xml:space="preserve"> = 10</w:t>
      </w:r>
    </w:p>
    <w:p w:rsidR="00EB0FC9" w:rsidRPr="009E307B" w:rsidRDefault="00EB0FC9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E307B">
        <w:rPr>
          <w:rFonts w:ascii="Times New Roman" w:hAnsi="Times New Roman" w:cs="Times New Roman"/>
          <w:sz w:val="24"/>
          <w:szCs w:val="24"/>
        </w:rPr>
        <w:t xml:space="preserve"> = 10 </w:t>
      </w:r>
      <w:r w:rsidR="00AA4874">
        <w:rPr>
          <w:rFonts w:ascii="Times New Roman" w:hAnsi="Times New Roman" w:cs="Times New Roman"/>
          <w:sz w:val="24"/>
          <w:szCs w:val="24"/>
        </w:rPr>
        <w:t xml:space="preserve">/ </w:t>
      </w:r>
      <w:r w:rsidRPr="009E307B">
        <w:rPr>
          <w:rFonts w:ascii="Times New Roman" w:hAnsi="Times New Roman" w:cs="Times New Roman"/>
          <w:sz w:val="24"/>
          <w:szCs w:val="24"/>
        </w:rPr>
        <w:t>152</w:t>
      </w:r>
    </w:p>
    <w:p w:rsidR="00EB0FC9" w:rsidRPr="009E307B" w:rsidRDefault="00EB0FC9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 xml:space="preserve"> х = 0,066</w:t>
      </w:r>
      <w:r w:rsidRPr="009E307B">
        <w:rPr>
          <w:rFonts w:ascii="Times New Roman" w:hAnsi="Times New Roman" w:cs="Times New Roman"/>
          <w:sz w:val="24"/>
          <w:szCs w:val="24"/>
        </w:rPr>
        <w:tab/>
      </w:r>
      <w:r w:rsidRPr="009E307B">
        <w:rPr>
          <w:rFonts w:ascii="Times New Roman" w:hAnsi="Times New Roman" w:cs="Times New Roman"/>
          <w:sz w:val="24"/>
          <w:szCs w:val="24"/>
        </w:rPr>
        <w:tab/>
      </w:r>
      <w:r w:rsidRPr="009E307B">
        <w:rPr>
          <w:rFonts w:ascii="Times New Roman" w:hAnsi="Times New Roman" w:cs="Times New Roman"/>
          <w:sz w:val="24"/>
          <w:szCs w:val="24"/>
        </w:rPr>
        <w:tab/>
      </w:r>
      <w:r w:rsidRPr="009E307B">
        <w:rPr>
          <w:rFonts w:ascii="Times New Roman" w:hAnsi="Times New Roman" w:cs="Times New Roman"/>
          <w:sz w:val="24"/>
          <w:szCs w:val="24"/>
        </w:rPr>
        <w:tab/>
      </w:r>
      <w:r w:rsidRPr="009E307B">
        <w:rPr>
          <w:rFonts w:ascii="Times New Roman" w:hAnsi="Times New Roman" w:cs="Times New Roman"/>
          <w:sz w:val="24"/>
          <w:szCs w:val="24"/>
        </w:rPr>
        <w:tab/>
      </w:r>
      <w:r w:rsidRPr="009E307B">
        <w:rPr>
          <w:rFonts w:ascii="Times New Roman" w:hAnsi="Times New Roman" w:cs="Times New Roman"/>
          <w:sz w:val="24"/>
          <w:szCs w:val="24"/>
        </w:rPr>
        <w:tab/>
      </w:r>
      <w:r w:rsidRPr="009E307B">
        <w:rPr>
          <w:rFonts w:ascii="Times New Roman" w:hAnsi="Times New Roman" w:cs="Times New Roman"/>
          <w:sz w:val="24"/>
          <w:szCs w:val="24"/>
        </w:rPr>
        <w:tab/>
      </w:r>
      <w:r w:rsidRPr="009E307B">
        <w:rPr>
          <w:rFonts w:ascii="Times New Roman" w:hAnsi="Times New Roman" w:cs="Times New Roman"/>
          <w:sz w:val="24"/>
          <w:szCs w:val="24"/>
        </w:rPr>
        <w:tab/>
      </w:r>
      <w:r w:rsidRPr="009E307B">
        <w:rPr>
          <w:rFonts w:ascii="Times New Roman" w:hAnsi="Times New Roman" w:cs="Times New Roman"/>
          <w:sz w:val="24"/>
          <w:szCs w:val="24"/>
        </w:rPr>
        <w:tab/>
      </w:r>
    </w:p>
    <w:p w:rsidR="00EB0FC9" w:rsidRPr="009E307B" w:rsidRDefault="00751939" w:rsidP="00751939">
      <w:pPr>
        <w:spacing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ν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>(</w:t>
      </w:r>
      <w:r w:rsidR="00EB0FC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 xml:space="preserve">) = 0,066 моль, 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ν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>(</w:t>
      </w:r>
      <w:r w:rsidR="00EB0FC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C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 xml:space="preserve">) = 0,132 моль, </w:t>
      </w:r>
      <w:r w:rsidR="00EB0FC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m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>(</w:t>
      </w:r>
      <w:r w:rsidR="00EB0FC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 xml:space="preserve">) = 0,066 </w:t>
      </w:r>
      <w:r w:rsidR="00EB0FC9" w:rsidRPr="009E307B">
        <w:rPr>
          <w:rFonts w:ascii="Times New Roman" w:hAnsi="Times New Roman" w:cs="Times New Roman"/>
          <w:sz w:val="24"/>
          <w:szCs w:val="24"/>
        </w:rPr>
        <w:t>∙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 xml:space="preserve"> 32 = 2,11 г; </w:t>
      </w:r>
      <w:r w:rsidR="00EB0FC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m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>(</w:t>
      </w:r>
      <w:r w:rsidR="00EB0FC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C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 xml:space="preserve">) = 0,132 </w:t>
      </w:r>
      <w:r w:rsidR="00EB0FC9" w:rsidRPr="009E307B">
        <w:rPr>
          <w:rFonts w:ascii="Times New Roman" w:hAnsi="Times New Roman" w:cs="Times New Roman"/>
          <w:sz w:val="24"/>
          <w:szCs w:val="24"/>
        </w:rPr>
        <w:t xml:space="preserve">∙ 12 = 1,58 г; </w:t>
      </w:r>
      <w:r w:rsidR="00EB0FC9" w:rsidRPr="009E307B">
        <w:rPr>
          <w:rFonts w:ascii="Times New Roman" w:hAnsi="Times New Roman" w:cs="Times New Roman"/>
          <w:iCs/>
          <w:sz w:val="24"/>
          <w:szCs w:val="24"/>
          <w:lang w:val="en-US"/>
        </w:rPr>
        <w:t>m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>(суміші) = 3,69 г</w:t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  <w:r w:rsidR="00EB0FC9" w:rsidRPr="009E307B">
        <w:rPr>
          <w:rFonts w:ascii="Times New Roman" w:hAnsi="Times New Roman" w:cs="Times New Roman"/>
          <w:iCs/>
          <w:sz w:val="24"/>
          <w:szCs w:val="24"/>
        </w:rPr>
        <w:tab/>
      </w:r>
    </w:p>
    <w:p w:rsidR="00EB0FC9" w:rsidRPr="009E307B" w:rsidRDefault="00EB0FC9" w:rsidP="007519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>(ІІ спосіб. Оскільки мольне відношення оксидів у суміші дорівнює 2:1, то в ній на кожні 88 г С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приходиться 64 г SO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. </w:t>
      </w:r>
    </w:p>
    <w:p w:rsidR="00EB0FC9" w:rsidRPr="009E307B" w:rsidRDefault="00EB0FC9" w:rsidP="007519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 xml:space="preserve">152 г суміші оксидів утворююється з 56 г суміші неметалів, а 10 г – з х г. </w:t>
      </w:r>
    </w:p>
    <w:p w:rsidR="00EB0FC9" w:rsidRPr="009E307B" w:rsidRDefault="00EB0FC9" w:rsidP="007519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>х = 56</w:t>
      </w:r>
      <w:r w:rsidRPr="009E307B">
        <w:rPr>
          <w:rFonts w:ascii="Times New Roman" w:eastAsia="SymbolMT" w:hAnsi="Cambria Math" w:cs="Times New Roman"/>
          <w:iCs/>
          <w:sz w:val="24"/>
          <w:szCs w:val="24"/>
        </w:rPr>
        <w:t>⋅</w:t>
      </w:r>
      <w:r w:rsidRPr="009E307B">
        <w:rPr>
          <w:rFonts w:ascii="Times New Roman" w:hAnsi="Times New Roman" w:cs="Times New Roman"/>
          <w:iCs/>
          <w:sz w:val="24"/>
          <w:szCs w:val="24"/>
        </w:rPr>
        <w:t>10/152=3,68 г суміші.)</w:t>
      </w:r>
    </w:p>
    <w:p w:rsidR="00751939" w:rsidRPr="009E307B" w:rsidRDefault="00751939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sz w:val="24"/>
          <w:szCs w:val="24"/>
        </w:rPr>
        <w:t>Відповідні рівняння хімічних реакцій.</w:t>
      </w:r>
    </w:p>
    <w:p w:rsidR="00751939" w:rsidRPr="009E307B" w:rsidRDefault="00751939" w:rsidP="00751939">
      <w:pPr>
        <w:pStyle w:val="a6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>С + 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2 </w:t>
      </w:r>
      <w:r w:rsidRPr="009E307B">
        <w:rPr>
          <w:rFonts w:ascii="Times New Roman" w:hAnsi="Times New Roman" w:cs="Times New Roman"/>
          <w:iCs/>
          <w:sz w:val="24"/>
          <w:szCs w:val="24"/>
        </w:rPr>
        <w:t>→ С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</w:p>
    <w:p w:rsidR="00751939" w:rsidRPr="009E307B" w:rsidRDefault="00751939" w:rsidP="00751939">
      <w:pPr>
        <w:pStyle w:val="a6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+ 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O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→ 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ab/>
      </w:r>
    </w:p>
    <w:p w:rsidR="00751939" w:rsidRPr="009E307B" w:rsidRDefault="00751939" w:rsidP="00751939">
      <w:pPr>
        <w:pStyle w:val="a6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>С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+ 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9E307B">
        <w:rPr>
          <w:rFonts w:ascii="Times New Roman" w:hAnsi="Times New Roman" w:cs="Times New Roman"/>
          <w:sz w:val="24"/>
          <w:szCs w:val="24"/>
        </w:rPr>
        <w:t xml:space="preserve"> → 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751939" w:rsidRPr="009E307B" w:rsidRDefault="00751939" w:rsidP="00751939">
      <w:pPr>
        <w:pStyle w:val="a6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 w:rsidRPr="009E307B">
        <w:rPr>
          <w:rFonts w:ascii="Times New Roman" w:hAnsi="Times New Roman" w:cs="Times New Roman"/>
          <w:iCs/>
          <w:sz w:val="24"/>
          <w:szCs w:val="24"/>
        </w:rPr>
        <w:t>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+ 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9E307B">
        <w:rPr>
          <w:rFonts w:ascii="Times New Roman" w:hAnsi="Times New Roman" w:cs="Times New Roman"/>
          <w:sz w:val="24"/>
          <w:szCs w:val="24"/>
        </w:rPr>
        <w:t xml:space="preserve"> → 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751939" w:rsidRPr="009E307B" w:rsidRDefault="00751939" w:rsidP="00751939">
      <w:pPr>
        <w:pStyle w:val="a6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</w:rPr>
        <w:t>С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+ 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OH</w:t>
      </w:r>
      <w:r w:rsidRPr="009E307B">
        <w:rPr>
          <w:rFonts w:ascii="Times New Roman" w:hAnsi="Times New Roman" w:cs="Times New Roman"/>
          <w:sz w:val="24"/>
          <w:szCs w:val="24"/>
        </w:rPr>
        <w:t xml:space="preserve"> → 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+ 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751939" w:rsidRPr="009E307B" w:rsidRDefault="00751939" w:rsidP="00751939">
      <w:pPr>
        <w:pStyle w:val="a6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>S</w:t>
      </w:r>
      <w:r w:rsidRPr="009E307B">
        <w:rPr>
          <w:rFonts w:ascii="Times New Roman" w:hAnsi="Times New Roman" w:cs="Times New Roman"/>
          <w:iCs/>
          <w:sz w:val="24"/>
          <w:szCs w:val="24"/>
        </w:rPr>
        <w:t>О</w:t>
      </w:r>
      <w:r w:rsidRPr="009E307B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 +</w:t>
      </w:r>
      <w:r w:rsidRPr="009E307B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 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OH</w:t>
      </w:r>
      <w:r w:rsidRPr="009E307B">
        <w:rPr>
          <w:rFonts w:ascii="Times New Roman" w:hAnsi="Times New Roman" w:cs="Times New Roman"/>
          <w:sz w:val="24"/>
          <w:szCs w:val="24"/>
        </w:rPr>
        <w:t xml:space="preserve"> → 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9E307B">
        <w:rPr>
          <w:rFonts w:ascii="Times New Roman" w:hAnsi="Times New Roman" w:cs="Times New Roman"/>
          <w:iCs/>
          <w:sz w:val="24"/>
          <w:szCs w:val="24"/>
        </w:rPr>
        <w:t xml:space="preserve">+ 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 xml:space="preserve">O </w:t>
      </w:r>
    </w:p>
    <w:p w:rsidR="00751939" w:rsidRPr="009E307B" w:rsidRDefault="00751939" w:rsidP="00751939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AA4874" w:rsidRPr="00AA4874" w:rsidRDefault="00AA4874" w:rsidP="00AA4874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A4874">
        <w:rPr>
          <w:rFonts w:ascii="Times New Roman" w:hAnsi="Times New Roman"/>
          <w:b/>
          <w:sz w:val="24"/>
          <w:szCs w:val="24"/>
        </w:rPr>
        <w:t>Частина 2</w:t>
      </w:r>
    </w:p>
    <w:p w:rsidR="00AA4874" w:rsidRPr="00AA4874" w:rsidRDefault="00AA4874" w:rsidP="00AA4874">
      <w:pPr>
        <w:rPr>
          <w:rFonts w:ascii="Times New Roman" w:hAnsi="Times New Roman" w:cs="Times New Roman"/>
          <w:sz w:val="24"/>
          <w:szCs w:val="24"/>
        </w:rPr>
      </w:pPr>
    </w:p>
    <w:p w:rsidR="00AA4874" w:rsidRPr="00AA4874" w:rsidRDefault="00AA4874" w:rsidP="00AA4874">
      <w:pPr>
        <w:spacing w:after="0"/>
        <w:rPr>
          <w:rFonts w:ascii="Times New Roman" w:hAnsi="Times New Roman"/>
          <w:b/>
          <w:sz w:val="24"/>
          <w:szCs w:val="24"/>
        </w:rPr>
      </w:pPr>
      <w:r w:rsidRPr="00AA4874">
        <w:rPr>
          <w:rFonts w:ascii="Times New Roman" w:hAnsi="Times New Roman"/>
          <w:b/>
          <w:sz w:val="24"/>
          <w:szCs w:val="24"/>
        </w:rPr>
        <w:t>Завдання 1.(10 балів)</w:t>
      </w:r>
    </w:p>
    <w:p w:rsidR="00AA4874" w:rsidRPr="00AA4874" w:rsidRDefault="00AA4874" w:rsidP="00AA487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A4874">
        <w:rPr>
          <w:rFonts w:ascii="Times New Roman" w:hAnsi="Times New Roman" w:cs="Times New Roman"/>
          <w:sz w:val="24"/>
          <w:szCs w:val="24"/>
        </w:rPr>
        <w:lastRenderedPageBreak/>
        <w:t>При охолодженні насиченого при 70 °С розчину купрум(ІІ) сульфату до 0 °С утворилось 900 г купрум(ІІ) сульфат пентагідрату. Визначте масу використаного розчину солі, якщо відомо, що при 70 °С у 100 г води розчиняється 31,4 г безводної солі, а при 0 °С – 12,9 г.</w:t>
      </w:r>
      <w:r w:rsidRPr="00AA487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82731" w:rsidRPr="00C32EC1" w:rsidRDefault="00AA4874" w:rsidP="00751939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32EC1">
        <w:rPr>
          <w:rFonts w:ascii="Times New Roman" w:hAnsi="Times New Roman" w:cs="Times New Roman"/>
          <w:b/>
          <w:sz w:val="24"/>
          <w:szCs w:val="24"/>
        </w:rPr>
        <w:t>Розв</w:t>
      </w:r>
      <w:r w:rsidRPr="006A6DD5">
        <w:rPr>
          <w:rFonts w:ascii="Times New Roman" w:hAnsi="Times New Roman" w:cs="Times New Roman"/>
          <w:b/>
          <w:sz w:val="24"/>
          <w:szCs w:val="24"/>
        </w:rPr>
        <w:t>’</w:t>
      </w:r>
      <w:r w:rsidRPr="00C32EC1">
        <w:rPr>
          <w:rFonts w:ascii="Times New Roman" w:hAnsi="Times New Roman" w:cs="Times New Roman"/>
          <w:b/>
          <w:sz w:val="24"/>
          <w:szCs w:val="24"/>
        </w:rPr>
        <w:t>язок:</w:t>
      </w:r>
    </w:p>
    <w:p w:rsidR="00AA4874" w:rsidRDefault="00AA4874" w:rsidP="00751939">
      <w:pPr>
        <w:spacing w:line="240" w:lineRule="auto"/>
        <w:rPr>
          <w:sz w:val="24"/>
          <w:szCs w:val="24"/>
        </w:rPr>
      </w:pPr>
      <w:r w:rsidRPr="00AA4874">
        <w:rPr>
          <w:sz w:val="24"/>
          <w:szCs w:val="24"/>
        </w:rPr>
        <w:t>Обчислюємо</w:t>
      </w:r>
      <w:r>
        <w:rPr>
          <w:sz w:val="24"/>
          <w:szCs w:val="24"/>
        </w:rPr>
        <w:t xml:space="preserve"> масу купрум(ІІ) сульфату у кристалогідраті:</w:t>
      </w:r>
    </w:p>
    <w:p w:rsidR="009643AE" w:rsidRDefault="009643AE" w:rsidP="00751939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9E307B">
        <w:rPr>
          <w:rFonts w:ascii="Times New Roman" w:hAnsi="Times New Roman" w:cs="Times New Roman"/>
          <w:sz w:val="24"/>
          <w:szCs w:val="24"/>
        </w:rPr>
        <w:t>ω(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313087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</w:t>
      </w:r>
      <w:r w:rsidR="00313087" w:rsidRPr="00313087">
        <w:rPr>
          <w:rFonts w:ascii="Times New Roman" w:hAnsi="Times New Roman" w:cs="Times New Roman"/>
          <w:sz w:val="24"/>
          <w:szCs w:val="24"/>
          <w:vertAlign w:val="subscript"/>
        </w:rPr>
        <w:t>кр</w:t>
      </w:r>
      <w:r w:rsidR="00313087" w:rsidRPr="006A6DD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.</w:t>
      </w:r>
      <w:r w:rsidRPr="009E307B">
        <w:rPr>
          <w:rFonts w:ascii="Times New Roman" w:hAnsi="Times New Roman" w:cs="Times New Roman"/>
          <w:sz w:val="24"/>
          <w:szCs w:val="24"/>
        </w:rPr>
        <w:t xml:space="preserve"> =</w:t>
      </w:r>
      <w:r w:rsidR="00313087">
        <w:rPr>
          <w:rFonts w:ascii="Times New Roman" w:hAnsi="Times New Roman" w:cs="Times New Roman"/>
          <w:sz w:val="24"/>
          <w:szCs w:val="24"/>
        </w:rPr>
        <w:t xml:space="preserve"> </w:t>
      </w:r>
      <w:r w:rsidR="00313087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31308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="00313087" w:rsidRPr="00313087">
        <w:rPr>
          <w:rFonts w:ascii="Times New Roman" w:hAnsi="Times New Roman" w:cs="Times New Roman"/>
          <w:sz w:val="24"/>
          <w:szCs w:val="24"/>
          <w:lang w:val="en-US"/>
        </w:rPr>
        <w:t>(CuSO</w:t>
      </w:r>
      <w:r w:rsidR="0031308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313087">
        <w:rPr>
          <w:rFonts w:ascii="Times New Roman" w:hAnsi="Times New Roman" w:cs="Times New Roman"/>
          <w:sz w:val="24"/>
          <w:szCs w:val="24"/>
          <w:lang w:val="en-US"/>
        </w:rPr>
        <w:t>) / M</w:t>
      </w:r>
      <w:r w:rsidR="0031308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="00313087" w:rsidRPr="00313087">
        <w:rPr>
          <w:rFonts w:ascii="Times New Roman" w:hAnsi="Times New Roman" w:cs="Times New Roman"/>
          <w:sz w:val="24"/>
          <w:szCs w:val="24"/>
          <w:lang w:val="en-US"/>
        </w:rPr>
        <w:t>(CuSO</w:t>
      </w:r>
      <w:r w:rsidR="0031308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313087">
        <w:rPr>
          <w:rFonts w:ascii="Times New Roman" w:hAnsi="Times New Roman" w:cs="Times New Roman"/>
          <w:sz w:val="24"/>
          <w:szCs w:val="24"/>
          <w:lang w:val="en-US"/>
        </w:rPr>
        <w:t>∙5</w:t>
      </w:r>
      <w:r w:rsidR="00313087" w:rsidRPr="009E307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313087" w:rsidRPr="009E307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13087" w:rsidRPr="009E307B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313087">
        <w:rPr>
          <w:rFonts w:ascii="Times New Roman" w:hAnsi="Times New Roman" w:cs="Times New Roman"/>
          <w:sz w:val="24"/>
          <w:szCs w:val="24"/>
          <w:lang w:val="en-US"/>
        </w:rPr>
        <w:t>)  = 1</w:t>
      </w:r>
      <w:r w:rsidR="00313087" w:rsidRPr="00313087">
        <w:rPr>
          <w:rFonts w:ascii="Times New Roman" w:hAnsi="Times New Roman" w:cs="Times New Roman"/>
          <w:sz w:val="24"/>
          <w:szCs w:val="24"/>
        </w:rPr>
        <w:t>60</w:t>
      </w:r>
      <w:r w:rsidRPr="009E307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г÷</m:t>
        </m:r>
      </m:oMath>
      <w:r w:rsidR="00313087">
        <w:rPr>
          <w:rFonts w:ascii="Times New Roman" w:hAnsi="Times New Roman" w:cs="Times New Roman"/>
          <w:sz w:val="24"/>
          <w:szCs w:val="24"/>
        </w:rPr>
        <w:t xml:space="preserve"> 25</w:t>
      </w:r>
      <w:r w:rsidRPr="009E307B">
        <w:rPr>
          <w:rFonts w:ascii="Times New Roman" w:hAnsi="Times New Roman" w:cs="Times New Roman"/>
          <w:sz w:val="24"/>
          <w:szCs w:val="24"/>
        </w:rPr>
        <w:t>0 г = 0,</w:t>
      </w:r>
      <w:r w:rsidR="00313087">
        <w:rPr>
          <w:rFonts w:ascii="Times New Roman" w:hAnsi="Times New Roman" w:cs="Times New Roman"/>
          <w:sz w:val="24"/>
          <w:szCs w:val="24"/>
        </w:rPr>
        <w:t>64</w:t>
      </w:r>
    </w:p>
    <w:p w:rsidR="00313087" w:rsidRPr="00313087" w:rsidRDefault="00313087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</w:t>
      </w:r>
      <w:r w:rsidRPr="00313087">
        <w:rPr>
          <w:rFonts w:ascii="Times New Roman" w:hAnsi="Times New Roman" w:cs="Times New Roman"/>
          <w:sz w:val="24"/>
          <w:szCs w:val="24"/>
          <w:vertAlign w:val="subscript"/>
        </w:rPr>
        <w:t>кр.</w:t>
      </w:r>
      <w:r w:rsidRPr="009E307B">
        <w:rPr>
          <w:rFonts w:ascii="Times New Roman" w:hAnsi="Times New Roman" w:cs="Times New Roman"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13087">
        <w:rPr>
          <w:rFonts w:ascii="Times New Roman" w:hAnsi="Times New Roman" w:cs="Times New Roman"/>
          <w:sz w:val="24"/>
          <w:szCs w:val="24"/>
        </w:rPr>
        <w:t>0,64 ∙ 900 = 576 г</w:t>
      </w:r>
    </w:p>
    <w:p w:rsidR="00313087" w:rsidRDefault="00313087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хай маса початкового розчину становить </w:t>
      </w:r>
      <w:r w:rsidRPr="00313087">
        <w:rPr>
          <w:rFonts w:ascii="Times New Roman" w:hAnsi="Times New Roman" w:cs="Times New Roman"/>
          <w:i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>г, тоді маса солі у ньому становить:</w:t>
      </w:r>
    </w:p>
    <w:p w:rsidR="00313087" w:rsidRDefault="00313087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</w:t>
      </w:r>
      <w:r w:rsidR="00705FC0">
        <w:rPr>
          <w:rFonts w:ascii="Times New Roman" w:hAnsi="Times New Roman" w:cs="Times New Roman"/>
          <w:sz w:val="24"/>
          <w:szCs w:val="24"/>
          <w:vertAlign w:val="subscript"/>
        </w:rPr>
        <w:t>поч</w:t>
      </w:r>
      <w:r w:rsidRPr="00313087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Pr="009E307B">
        <w:rPr>
          <w:rFonts w:ascii="Times New Roman" w:hAnsi="Times New Roman" w:cs="Times New Roman"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1,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31,4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×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1308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0,239 ∙</w:t>
      </w:r>
      <w:r w:rsidRPr="00313087">
        <w:rPr>
          <w:rFonts w:ascii="Times New Roman" w:hAnsi="Times New Roman" w:cs="Times New Roman"/>
          <w:i/>
          <w:sz w:val="24"/>
          <w:szCs w:val="24"/>
        </w:rPr>
        <w:t xml:space="preserve"> x</w:t>
      </w:r>
      <w:r>
        <w:rPr>
          <w:rFonts w:ascii="Times New Roman" w:hAnsi="Times New Roman" w:cs="Times New Roman"/>
          <w:sz w:val="24"/>
          <w:szCs w:val="24"/>
        </w:rPr>
        <w:t xml:space="preserve"> г</w:t>
      </w:r>
    </w:p>
    <w:p w:rsidR="00313087" w:rsidRDefault="00313087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са розчину після охолодження:</w:t>
      </w:r>
    </w:p>
    <w:p w:rsidR="00313087" w:rsidRDefault="00705FC0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р-ну</w:t>
      </w:r>
      <w:r w:rsidRPr="009E307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р-ну</w:t>
      </w:r>
      <w:r w:rsidRPr="009E307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поч.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кристалогідрату</w:t>
      </w:r>
      <w:r w:rsidRPr="009E307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= (</w:t>
      </w:r>
      <w:r w:rsidRPr="0031308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 900) г</w:t>
      </w:r>
    </w:p>
    <w:p w:rsidR="00705FC0" w:rsidRDefault="00705FC0" w:rsidP="00751939">
      <w:pPr>
        <w:spacing w:line="240" w:lineRule="auto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са </w:t>
      </w:r>
      <w:r>
        <w:rPr>
          <w:sz w:val="24"/>
          <w:szCs w:val="24"/>
        </w:rPr>
        <w:t>купрум(ІІ) сульфату у розчині після охолодження:</w:t>
      </w:r>
    </w:p>
    <w:p w:rsidR="00705FC0" w:rsidRDefault="00705FC0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2,9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12,9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×</m:t>
        </m:r>
      </m:oMath>
      <w:r>
        <w:rPr>
          <w:rFonts w:ascii="Times New Roman" w:hAnsi="Times New Roman" w:cs="Times New Roman"/>
          <w:sz w:val="24"/>
          <w:szCs w:val="24"/>
        </w:rPr>
        <w:t>(</w:t>
      </w:r>
      <w:r w:rsidRPr="0031308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 900) = (0,1143∙</w:t>
      </w:r>
      <w:r w:rsidRPr="00313087">
        <w:rPr>
          <w:rFonts w:ascii="Times New Roman" w:hAnsi="Times New Roman" w:cs="Times New Roman"/>
          <w:i/>
          <w:sz w:val="24"/>
          <w:szCs w:val="24"/>
        </w:rPr>
        <w:t xml:space="preserve"> x</w:t>
      </w:r>
      <w:r>
        <w:rPr>
          <w:rFonts w:ascii="Times New Roman" w:hAnsi="Times New Roman" w:cs="Times New Roman"/>
          <w:sz w:val="24"/>
          <w:szCs w:val="24"/>
        </w:rPr>
        <w:t xml:space="preserve"> – 102,</w:t>
      </w:r>
      <w:r w:rsidR="00FE0D0D">
        <w:rPr>
          <w:rFonts w:ascii="Times New Roman" w:hAnsi="Times New Roman" w:cs="Times New Roman"/>
          <w:sz w:val="24"/>
          <w:szCs w:val="24"/>
        </w:rPr>
        <w:t>87</w:t>
      </w:r>
      <w:r>
        <w:rPr>
          <w:rFonts w:ascii="Times New Roman" w:hAnsi="Times New Roman" w:cs="Times New Roman"/>
          <w:sz w:val="24"/>
          <w:szCs w:val="24"/>
        </w:rPr>
        <w:t>) г</w:t>
      </w:r>
    </w:p>
    <w:p w:rsidR="00705FC0" w:rsidRDefault="00705FC0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бо</w:t>
      </w:r>
    </w:p>
    <w:p w:rsidR="00705FC0" w:rsidRPr="00705FC0" w:rsidRDefault="00705FC0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поч.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</w:t>
      </w:r>
      <w:r w:rsidRPr="00705FC0">
        <w:rPr>
          <w:rFonts w:ascii="Times New Roman" w:hAnsi="Times New Roman" w:cs="Times New Roman"/>
          <w:sz w:val="24"/>
          <w:szCs w:val="24"/>
          <w:vertAlign w:val="subscript"/>
        </w:rPr>
        <w:t>кр.</w:t>
      </w:r>
      <w:r>
        <w:rPr>
          <w:rFonts w:ascii="Times New Roman" w:hAnsi="Times New Roman" w:cs="Times New Roman"/>
          <w:sz w:val="24"/>
          <w:szCs w:val="24"/>
        </w:rPr>
        <w:t xml:space="preserve"> = (0,239 ∙</w:t>
      </w:r>
      <w:r w:rsidRPr="00313087">
        <w:rPr>
          <w:rFonts w:ascii="Times New Roman" w:hAnsi="Times New Roman" w:cs="Times New Roman"/>
          <w:i/>
          <w:sz w:val="24"/>
          <w:szCs w:val="24"/>
        </w:rPr>
        <w:t xml:space="preserve"> x</w:t>
      </w:r>
      <w:r>
        <w:rPr>
          <w:rFonts w:ascii="Times New Roman" w:hAnsi="Times New Roman" w:cs="Times New Roman"/>
          <w:sz w:val="24"/>
          <w:szCs w:val="24"/>
        </w:rPr>
        <w:t xml:space="preserve"> – 576) г</w:t>
      </w:r>
    </w:p>
    <w:p w:rsidR="00313087" w:rsidRDefault="00705FC0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римаємо рівняння:</w:t>
      </w:r>
    </w:p>
    <w:p w:rsidR="00705FC0" w:rsidRDefault="00705FC0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,1143∙</w:t>
      </w:r>
      <w:r w:rsidRPr="00313087">
        <w:rPr>
          <w:rFonts w:ascii="Times New Roman" w:hAnsi="Times New Roman" w:cs="Times New Roman"/>
          <w:i/>
          <w:sz w:val="24"/>
          <w:szCs w:val="24"/>
        </w:rPr>
        <w:t xml:space="preserve"> x</w:t>
      </w:r>
      <w:r>
        <w:rPr>
          <w:rFonts w:ascii="Times New Roman" w:hAnsi="Times New Roman" w:cs="Times New Roman"/>
          <w:sz w:val="24"/>
          <w:szCs w:val="24"/>
        </w:rPr>
        <w:t xml:space="preserve"> – 102,</w:t>
      </w:r>
      <w:r w:rsidR="00FE0D0D">
        <w:rPr>
          <w:rFonts w:ascii="Times New Roman" w:hAnsi="Times New Roman" w:cs="Times New Roman"/>
          <w:sz w:val="24"/>
          <w:szCs w:val="24"/>
        </w:rPr>
        <w:t>87</w:t>
      </w:r>
      <w:r>
        <w:rPr>
          <w:rFonts w:ascii="Times New Roman" w:hAnsi="Times New Roman" w:cs="Times New Roman"/>
          <w:sz w:val="24"/>
          <w:szCs w:val="24"/>
        </w:rPr>
        <w:t xml:space="preserve"> = 0,239 ∙</w:t>
      </w:r>
      <w:r w:rsidRPr="00313087">
        <w:rPr>
          <w:rFonts w:ascii="Times New Roman" w:hAnsi="Times New Roman" w:cs="Times New Roman"/>
          <w:i/>
          <w:sz w:val="24"/>
          <w:szCs w:val="24"/>
        </w:rPr>
        <w:t xml:space="preserve"> x</w:t>
      </w:r>
      <w:r>
        <w:rPr>
          <w:rFonts w:ascii="Times New Roman" w:hAnsi="Times New Roman" w:cs="Times New Roman"/>
          <w:sz w:val="24"/>
          <w:szCs w:val="24"/>
        </w:rPr>
        <w:t xml:space="preserve"> – 576</w:t>
      </w:r>
    </w:p>
    <w:p w:rsidR="00705FC0" w:rsidRDefault="00FE0D0D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,1247</w:t>
      </w:r>
      <w:r w:rsidR="00705FC0">
        <w:rPr>
          <w:rFonts w:ascii="Times New Roman" w:hAnsi="Times New Roman" w:cs="Times New Roman"/>
          <w:sz w:val="24"/>
          <w:szCs w:val="24"/>
        </w:rPr>
        <w:t>∙</w:t>
      </w:r>
      <w:r w:rsidR="00705FC0" w:rsidRPr="00313087">
        <w:rPr>
          <w:rFonts w:ascii="Times New Roman" w:hAnsi="Times New Roman" w:cs="Times New Roman"/>
          <w:i/>
          <w:sz w:val="24"/>
          <w:szCs w:val="24"/>
        </w:rPr>
        <w:t xml:space="preserve"> x</w:t>
      </w:r>
      <w:r>
        <w:rPr>
          <w:rFonts w:ascii="Times New Roman" w:hAnsi="Times New Roman" w:cs="Times New Roman"/>
          <w:sz w:val="24"/>
          <w:szCs w:val="24"/>
        </w:rPr>
        <w:t xml:space="preserve"> = 473,13</w:t>
      </w:r>
    </w:p>
    <w:p w:rsidR="00FE0D0D" w:rsidRPr="00FE0D0D" w:rsidRDefault="00FE0D0D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1308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473,13 /0,1247</w:t>
      </w:r>
    </w:p>
    <w:p w:rsidR="00AA4874" w:rsidRDefault="00FE0D0D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31308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3794</w:t>
      </w:r>
    </w:p>
    <w:p w:rsidR="00FE0D0D" w:rsidRDefault="00FE0D0D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са вихідного розчину:</w:t>
      </w:r>
    </w:p>
    <w:p w:rsidR="00FE0D0D" w:rsidRDefault="00FE0D0D" w:rsidP="0075193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E307B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9E307B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E307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307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поч.</w:t>
      </w:r>
      <w:r>
        <w:rPr>
          <w:rFonts w:ascii="Times New Roman" w:hAnsi="Times New Roman" w:cs="Times New Roman"/>
          <w:sz w:val="24"/>
          <w:szCs w:val="24"/>
        </w:rPr>
        <w:t xml:space="preserve"> = 3794 г</w:t>
      </w:r>
    </w:p>
    <w:p w:rsidR="00FE0D0D" w:rsidRPr="00FE0D0D" w:rsidRDefault="00FE0D0D" w:rsidP="00FE0D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E0D0D">
        <w:rPr>
          <w:rFonts w:ascii="Times New Roman" w:hAnsi="Times New Roman" w:cs="Times New Roman"/>
          <w:b/>
          <w:sz w:val="24"/>
          <w:szCs w:val="24"/>
        </w:rPr>
        <w:t>Завдання 2.(20 балів)</w:t>
      </w:r>
    </w:p>
    <w:p w:rsidR="00FE0D0D" w:rsidRPr="00FE0D0D" w:rsidRDefault="00FE0D0D" w:rsidP="00FE0D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0D0D">
        <w:rPr>
          <w:rFonts w:ascii="Times New Roman" w:hAnsi="Times New Roman" w:cs="Times New Roman"/>
          <w:sz w:val="24"/>
          <w:szCs w:val="24"/>
        </w:rPr>
        <w:t xml:space="preserve">При обробці надлишком хлоридної кислоти 14,6 г суміші, яка містила двохвалентний метал (Me) та його оксид, виділилося 2,24 л (н.у.) газу. Для того, щоб відновити оксид у суміші до металу необхідно 2,24 л (н.у.) водню.   </w:t>
      </w:r>
    </w:p>
    <w:p w:rsidR="00FE0D0D" w:rsidRPr="00FE0D0D" w:rsidRDefault="00FE0D0D" w:rsidP="00FE0D0D">
      <w:pPr>
        <w:pStyle w:val="a6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0D0D">
        <w:rPr>
          <w:rFonts w:ascii="Times New Roman" w:hAnsi="Times New Roman" w:cs="Times New Roman"/>
          <w:sz w:val="24"/>
          <w:szCs w:val="24"/>
        </w:rPr>
        <w:t>Встановити про який метал іде мова.</w:t>
      </w:r>
    </w:p>
    <w:p w:rsidR="00FE0D0D" w:rsidRPr="00FE0D0D" w:rsidRDefault="00FE0D0D" w:rsidP="00FE0D0D">
      <w:pPr>
        <w:pStyle w:val="a6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0D0D">
        <w:rPr>
          <w:rFonts w:ascii="Times New Roman" w:hAnsi="Times New Roman" w:cs="Times New Roman"/>
          <w:sz w:val="24"/>
          <w:szCs w:val="24"/>
        </w:rPr>
        <w:t xml:space="preserve"> Як цей метал реагує із концентрованою сульфатною кислотою?</w:t>
      </w:r>
    </w:p>
    <w:p w:rsidR="00FE0D0D" w:rsidRDefault="00FE0D0D" w:rsidP="00FE0D0D">
      <w:pPr>
        <w:pStyle w:val="a6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FE0D0D">
        <w:rPr>
          <w:rFonts w:ascii="Times New Roman" w:hAnsi="Times New Roman" w:cs="Times New Roman"/>
          <w:sz w:val="24"/>
          <w:szCs w:val="24"/>
        </w:rPr>
        <w:t xml:space="preserve"> Напишіть відповідні рівняння хімічних реакцій.</w:t>
      </w:r>
    </w:p>
    <w:p w:rsidR="00FE0D0D" w:rsidRPr="00C32EC1" w:rsidRDefault="00FE0D0D" w:rsidP="00FE0D0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32EC1">
        <w:rPr>
          <w:rFonts w:ascii="Times New Roman" w:hAnsi="Times New Roman" w:cs="Times New Roman"/>
          <w:b/>
          <w:sz w:val="24"/>
          <w:szCs w:val="24"/>
        </w:rPr>
        <w:t>Розв</w:t>
      </w:r>
      <w:r w:rsidRPr="006A6DD5">
        <w:rPr>
          <w:rFonts w:ascii="Times New Roman" w:hAnsi="Times New Roman" w:cs="Times New Roman"/>
          <w:b/>
          <w:sz w:val="24"/>
          <w:szCs w:val="24"/>
        </w:rPr>
        <w:t>’</w:t>
      </w:r>
      <w:r w:rsidRPr="00C32EC1">
        <w:rPr>
          <w:rFonts w:ascii="Times New Roman" w:hAnsi="Times New Roman" w:cs="Times New Roman"/>
          <w:b/>
          <w:sz w:val="24"/>
          <w:szCs w:val="24"/>
        </w:rPr>
        <w:t>язок:</w:t>
      </w:r>
    </w:p>
    <w:p w:rsidR="00210B83" w:rsidRPr="00C32EC1" w:rsidRDefault="00210B83" w:rsidP="00210B83">
      <w:pPr>
        <w:pStyle w:val="Default"/>
      </w:pPr>
      <w:r w:rsidRPr="00C32EC1">
        <w:t xml:space="preserve">При розчинені двохвалентного металу та його оксиду у надлишку розчину HCl мають місце наступні реакції: </w:t>
      </w:r>
    </w:p>
    <w:p w:rsidR="00210B83" w:rsidRPr="00C32EC1" w:rsidRDefault="00210B83" w:rsidP="00210B83">
      <w:pPr>
        <w:pStyle w:val="Default"/>
        <w:rPr>
          <w:lang w:val="en-US"/>
        </w:rPr>
      </w:pPr>
      <w:r w:rsidRPr="00C32EC1">
        <w:rPr>
          <w:lang w:val="en-US"/>
        </w:rPr>
        <w:t>Me + 2HCl → MeCl</w:t>
      </w:r>
      <w:r w:rsidRPr="00C32EC1">
        <w:rPr>
          <w:vertAlign w:val="subscript"/>
          <w:lang w:val="en-US"/>
        </w:rPr>
        <w:t>2</w:t>
      </w:r>
      <w:r w:rsidRPr="00C32EC1">
        <w:rPr>
          <w:lang w:val="en-US"/>
        </w:rPr>
        <w:t xml:space="preserve"> + H</w:t>
      </w:r>
      <w:r w:rsidRPr="00C32EC1">
        <w:rPr>
          <w:vertAlign w:val="subscript"/>
          <w:lang w:val="en-US"/>
        </w:rPr>
        <w:t>2</w:t>
      </w:r>
      <w:r w:rsidRPr="00C32EC1">
        <w:rPr>
          <w:lang w:val="en-US"/>
        </w:rPr>
        <w:t>↑  (1)</w:t>
      </w:r>
    </w:p>
    <w:p w:rsidR="00210B83" w:rsidRPr="00C32EC1" w:rsidRDefault="00210B83" w:rsidP="00210B83">
      <w:pPr>
        <w:pStyle w:val="Default"/>
        <w:rPr>
          <w:lang w:val="en-US"/>
        </w:rPr>
      </w:pPr>
      <w:r w:rsidRPr="00C32EC1">
        <w:rPr>
          <w:lang w:val="en-US"/>
        </w:rPr>
        <w:t>MeO + 2HCl → MeCl</w:t>
      </w:r>
      <w:r w:rsidRPr="00C32EC1">
        <w:rPr>
          <w:vertAlign w:val="subscript"/>
          <w:lang w:val="en-US"/>
        </w:rPr>
        <w:t>2</w:t>
      </w:r>
      <w:r w:rsidRPr="00C32EC1">
        <w:rPr>
          <w:lang w:val="en-US"/>
        </w:rPr>
        <w:t xml:space="preserve"> + H</w:t>
      </w:r>
      <w:r w:rsidRPr="00C32EC1">
        <w:rPr>
          <w:vertAlign w:val="subscript"/>
          <w:lang w:val="en-US"/>
        </w:rPr>
        <w:t>2</w:t>
      </w:r>
      <w:r w:rsidRPr="00C32EC1">
        <w:rPr>
          <w:lang w:val="en-US"/>
        </w:rPr>
        <w:t>O↑  (1)</w:t>
      </w:r>
    </w:p>
    <w:p w:rsidR="00210B83" w:rsidRPr="00C32EC1" w:rsidRDefault="00210B83" w:rsidP="00210B83">
      <w:pPr>
        <w:pStyle w:val="Default"/>
      </w:pPr>
      <w:r w:rsidRPr="00C32EC1">
        <w:t xml:space="preserve">Кількість моль водню, яка виділяється у (1) реакції: ν(H2) = 2,24/22,4 = 0,1 моль </w:t>
      </w:r>
    </w:p>
    <w:p w:rsidR="00210B83" w:rsidRPr="00C32EC1" w:rsidRDefault="00210B83" w:rsidP="00210B83">
      <w:pPr>
        <w:pStyle w:val="Default"/>
      </w:pPr>
      <w:r w:rsidRPr="00C32EC1">
        <w:t xml:space="preserve">Згідно реакції (1) ν(Me) : ν(H2) = 1 : 1. Отже ν(Me) = 0,1 моль. </w:t>
      </w:r>
    </w:p>
    <w:p w:rsidR="00210B83" w:rsidRPr="00C32EC1" w:rsidRDefault="00210B83" w:rsidP="00210B83">
      <w:pPr>
        <w:pStyle w:val="Default"/>
      </w:pPr>
      <w:r w:rsidRPr="00C32EC1">
        <w:t xml:space="preserve">Водень реагує з оксидом металу за наступною реакцією: </w:t>
      </w:r>
    </w:p>
    <w:p w:rsidR="00210B83" w:rsidRPr="006A6DD5" w:rsidRDefault="00210B83" w:rsidP="00210B83">
      <w:pPr>
        <w:pStyle w:val="Default"/>
      </w:pPr>
      <w:r w:rsidRPr="00C32EC1">
        <w:rPr>
          <w:lang w:val="en-US"/>
        </w:rPr>
        <w:lastRenderedPageBreak/>
        <w:t>Me</w:t>
      </w:r>
      <w:r w:rsidRPr="006A6DD5">
        <w:t xml:space="preserve"> + </w:t>
      </w:r>
      <w:r w:rsidRPr="00C32EC1">
        <w:rPr>
          <w:lang w:val="en-US"/>
        </w:rPr>
        <w:t>H</w:t>
      </w:r>
      <w:r w:rsidRPr="006A6DD5">
        <w:rPr>
          <w:vertAlign w:val="subscript"/>
        </w:rPr>
        <w:t>2</w:t>
      </w:r>
      <w:r w:rsidRPr="006A6DD5">
        <w:t xml:space="preserve"> → </w:t>
      </w:r>
      <w:r w:rsidRPr="00C32EC1">
        <w:rPr>
          <w:lang w:val="en-US"/>
        </w:rPr>
        <w:t>Me</w:t>
      </w:r>
      <w:r w:rsidRPr="006A6DD5">
        <w:t xml:space="preserve"> + </w:t>
      </w:r>
      <w:r w:rsidRPr="00C32EC1">
        <w:rPr>
          <w:lang w:val="en-US"/>
        </w:rPr>
        <w:t>H</w:t>
      </w:r>
      <w:r w:rsidRPr="006A6DD5">
        <w:rPr>
          <w:vertAlign w:val="subscript"/>
        </w:rPr>
        <w:t>2</w:t>
      </w:r>
      <w:r w:rsidRPr="00C32EC1">
        <w:rPr>
          <w:lang w:val="en-US"/>
        </w:rPr>
        <w:t>O</w:t>
      </w:r>
      <w:r w:rsidRPr="006A6DD5">
        <w:t xml:space="preserve">  (3)</w:t>
      </w:r>
    </w:p>
    <w:p w:rsidR="00210B83" w:rsidRPr="00C32EC1" w:rsidRDefault="00210B83" w:rsidP="00210B83">
      <w:pPr>
        <w:pStyle w:val="Default"/>
      </w:pPr>
      <w:r w:rsidRPr="00C32EC1">
        <w:t xml:space="preserve">Кількість моль водню, яка бере участь у (3) реакції: ν(H2) = 2,24/22,4 = 0,1 моль </w:t>
      </w:r>
    </w:p>
    <w:p w:rsidR="00210B83" w:rsidRPr="00C32EC1" w:rsidRDefault="00210B83" w:rsidP="00210B83">
      <w:pPr>
        <w:pStyle w:val="Default"/>
      </w:pPr>
      <w:r w:rsidRPr="00C32EC1">
        <w:t xml:space="preserve">Згідно реакції (3) ν(MeO) : ν(H2) = 1 : 1. Отже ν(MeO) = 0,1 моль. </w:t>
      </w:r>
    </w:p>
    <w:p w:rsidR="00210B83" w:rsidRPr="00C32EC1" w:rsidRDefault="00210B83" w:rsidP="00210B83">
      <w:pPr>
        <w:pStyle w:val="Default"/>
      </w:pPr>
      <w:r w:rsidRPr="00C32EC1">
        <w:t>Таким чином маса суміші: M</w:t>
      </w:r>
      <w:r w:rsidRPr="001465A6">
        <w:rPr>
          <w:vertAlign w:val="subscript"/>
        </w:rPr>
        <w:t>r</w:t>
      </w:r>
      <w:r w:rsidRPr="00C32EC1">
        <w:t>(Me)∙0,1 + M</w:t>
      </w:r>
      <w:r w:rsidRPr="001465A6">
        <w:rPr>
          <w:vertAlign w:val="subscript"/>
        </w:rPr>
        <w:t>r</w:t>
      </w:r>
      <w:r w:rsidRPr="00C32EC1">
        <w:t xml:space="preserve">(MeO)∙0,1 = 14,6 . </w:t>
      </w:r>
    </w:p>
    <w:p w:rsidR="00210B83" w:rsidRPr="00C32EC1" w:rsidRDefault="00210B83" w:rsidP="00210B83">
      <w:pPr>
        <w:pStyle w:val="Default"/>
      </w:pPr>
      <w:r w:rsidRPr="00C32EC1">
        <w:t>Якщо позначити M</w:t>
      </w:r>
      <w:r w:rsidRPr="001465A6">
        <w:rPr>
          <w:vertAlign w:val="subscript"/>
        </w:rPr>
        <w:t>r</w:t>
      </w:r>
      <w:r w:rsidRPr="00C32EC1">
        <w:t xml:space="preserve">(Me) = </w:t>
      </w:r>
      <w:r w:rsidRPr="00C32EC1">
        <w:rPr>
          <w:i/>
          <w:lang w:val="en-US"/>
        </w:rPr>
        <w:t>x</w:t>
      </w:r>
      <w:r w:rsidRPr="00C32EC1">
        <w:t>, тоді:</w:t>
      </w:r>
    </w:p>
    <w:p w:rsidR="00210B83" w:rsidRPr="00C32EC1" w:rsidRDefault="00210B83" w:rsidP="00210B83">
      <w:pPr>
        <w:pStyle w:val="Default"/>
      </w:pPr>
      <w:r w:rsidRPr="00C32EC1">
        <w:t xml:space="preserve"> </w:t>
      </w:r>
      <w:r w:rsidRPr="00C32EC1">
        <w:rPr>
          <w:i/>
          <w:lang w:val="en-US"/>
        </w:rPr>
        <w:t>x</w:t>
      </w:r>
      <w:r w:rsidRPr="00C32EC1">
        <w:t>∙0,1+</w:t>
      </w:r>
      <w:r w:rsidR="00C32EC1" w:rsidRPr="006A6DD5">
        <w:t xml:space="preserve"> </w:t>
      </w:r>
      <w:r w:rsidRPr="00C32EC1">
        <w:t>(</w:t>
      </w:r>
      <w:r w:rsidRPr="00C32EC1">
        <w:rPr>
          <w:i/>
          <w:lang w:val="en-US"/>
        </w:rPr>
        <w:t>x</w:t>
      </w:r>
      <w:r w:rsidRPr="00C32EC1">
        <w:t xml:space="preserve">+16)∙0,1 = 14,6 </w:t>
      </w:r>
    </w:p>
    <w:p w:rsidR="00210B83" w:rsidRPr="00C32EC1" w:rsidRDefault="00210B83" w:rsidP="00210B83">
      <w:pPr>
        <w:pStyle w:val="Default"/>
      </w:pPr>
      <w:r w:rsidRPr="00C32EC1">
        <w:t>0,2</w:t>
      </w:r>
      <w:r w:rsidR="00C32EC1">
        <w:t>∙</w:t>
      </w:r>
      <w:r w:rsidRPr="00C32EC1">
        <w:rPr>
          <w:i/>
          <w:lang w:val="en-US"/>
        </w:rPr>
        <w:t>x</w:t>
      </w:r>
      <w:r w:rsidR="00C32EC1" w:rsidRPr="006A6DD5">
        <w:rPr>
          <w:i/>
        </w:rPr>
        <w:t xml:space="preserve"> </w:t>
      </w:r>
      <w:r w:rsidRPr="00C32EC1">
        <w:t>= 14,6 – 1,6</w:t>
      </w:r>
    </w:p>
    <w:p w:rsidR="00210B83" w:rsidRPr="00C32EC1" w:rsidRDefault="00210B83" w:rsidP="00210B83">
      <w:pPr>
        <w:pStyle w:val="Default"/>
      </w:pPr>
      <w:r w:rsidRPr="00C32EC1">
        <w:t>0,2</w:t>
      </w:r>
      <w:r w:rsidR="00C32EC1">
        <w:t>∙</w:t>
      </w:r>
      <w:r w:rsidRPr="00C32EC1">
        <w:rPr>
          <w:i/>
          <w:lang w:val="en-US"/>
        </w:rPr>
        <w:t>x</w:t>
      </w:r>
      <w:r w:rsidRPr="00C32EC1">
        <w:t xml:space="preserve"> = 13</w:t>
      </w:r>
    </w:p>
    <w:p w:rsidR="00210B83" w:rsidRPr="00C32EC1" w:rsidRDefault="00210B83" w:rsidP="00210B83">
      <w:pPr>
        <w:pStyle w:val="Default"/>
      </w:pPr>
      <w:r w:rsidRPr="00C32EC1">
        <w:rPr>
          <w:i/>
          <w:lang w:val="en-US"/>
        </w:rPr>
        <w:t>x</w:t>
      </w:r>
      <w:r w:rsidR="00C32EC1" w:rsidRPr="006A6DD5">
        <w:rPr>
          <w:i/>
        </w:rPr>
        <w:t xml:space="preserve"> </w:t>
      </w:r>
      <w:r w:rsidRPr="00C32EC1">
        <w:t xml:space="preserve">= 65 </w:t>
      </w:r>
    </w:p>
    <w:p w:rsidR="00210B83" w:rsidRPr="006A6DD5" w:rsidRDefault="00210B83" w:rsidP="00210B83">
      <w:pPr>
        <w:pStyle w:val="Default"/>
      </w:pPr>
      <w:r w:rsidRPr="00C32EC1">
        <w:t xml:space="preserve">Шуканий метал – </w:t>
      </w:r>
      <w:r w:rsidRPr="00C32EC1">
        <w:rPr>
          <w:b/>
          <w:bCs/>
        </w:rPr>
        <w:t>цинк</w:t>
      </w:r>
      <w:r w:rsidRPr="00C32EC1">
        <w:t xml:space="preserve">. </w:t>
      </w:r>
    </w:p>
    <w:p w:rsidR="00210B83" w:rsidRPr="00C32EC1" w:rsidRDefault="00210B83" w:rsidP="00C32EC1">
      <w:pPr>
        <w:pStyle w:val="Default"/>
        <w:numPr>
          <w:ilvl w:val="0"/>
          <w:numId w:val="5"/>
        </w:numPr>
        <w:rPr>
          <w:lang w:val="en-US"/>
        </w:rPr>
      </w:pPr>
      <w:r w:rsidRPr="00C32EC1">
        <w:rPr>
          <w:lang w:val="en-US"/>
        </w:rPr>
        <w:t>Zn + 2HCl → ZnCl</w:t>
      </w:r>
      <w:r w:rsidRPr="00C32EC1">
        <w:rPr>
          <w:vertAlign w:val="subscript"/>
          <w:lang w:val="en-US"/>
        </w:rPr>
        <w:t>2</w:t>
      </w:r>
      <w:r w:rsidRPr="00C32EC1">
        <w:rPr>
          <w:lang w:val="en-US"/>
        </w:rPr>
        <w:t xml:space="preserve"> + H</w:t>
      </w:r>
      <w:r w:rsidRPr="00C32EC1">
        <w:rPr>
          <w:vertAlign w:val="subscript"/>
          <w:lang w:val="en-US"/>
        </w:rPr>
        <w:t>2</w:t>
      </w:r>
      <w:r w:rsidRPr="00C32EC1">
        <w:rPr>
          <w:lang w:val="en-US"/>
        </w:rPr>
        <w:t>↑</w:t>
      </w:r>
    </w:p>
    <w:p w:rsidR="00C32EC1" w:rsidRPr="00C32EC1" w:rsidRDefault="00C32EC1" w:rsidP="00C32EC1">
      <w:pPr>
        <w:pStyle w:val="Default"/>
        <w:numPr>
          <w:ilvl w:val="0"/>
          <w:numId w:val="5"/>
        </w:numPr>
        <w:rPr>
          <w:lang w:val="en-US"/>
        </w:rPr>
      </w:pPr>
      <w:r w:rsidRPr="00C32EC1">
        <w:rPr>
          <w:lang w:val="en-US"/>
        </w:rPr>
        <w:t>ZnO + 2HCl → ZnCl</w:t>
      </w:r>
      <w:r w:rsidRPr="00C32EC1">
        <w:rPr>
          <w:vertAlign w:val="subscript"/>
          <w:lang w:val="en-US"/>
        </w:rPr>
        <w:t>2</w:t>
      </w:r>
      <w:r w:rsidRPr="00C32EC1">
        <w:rPr>
          <w:lang w:val="en-US"/>
        </w:rPr>
        <w:t xml:space="preserve"> + H</w:t>
      </w:r>
      <w:r w:rsidRPr="00C32EC1">
        <w:rPr>
          <w:vertAlign w:val="subscript"/>
          <w:lang w:val="en-US"/>
        </w:rPr>
        <w:t>2</w:t>
      </w:r>
      <w:r w:rsidRPr="00C32EC1">
        <w:rPr>
          <w:lang w:val="en-US"/>
        </w:rPr>
        <w:t>O</w:t>
      </w:r>
    </w:p>
    <w:p w:rsidR="00C32EC1" w:rsidRPr="00C32EC1" w:rsidRDefault="00C32EC1" w:rsidP="00C32EC1">
      <w:pPr>
        <w:pStyle w:val="Default"/>
        <w:numPr>
          <w:ilvl w:val="0"/>
          <w:numId w:val="5"/>
        </w:numPr>
        <w:rPr>
          <w:lang w:val="en-US"/>
        </w:rPr>
      </w:pPr>
      <w:r w:rsidRPr="00C32EC1">
        <w:rPr>
          <w:lang w:val="en-US"/>
        </w:rPr>
        <w:t>ZnO + H</w:t>
      </w:r>
      <w:r w:rsidRPr="00C32EC1">
        <w:rPr>
          <w:vertAlign w:val="subscript"/>
          <w:lang w:val="en-US"/>
        </w:rPr>
        <w:t>2</w:t>
      </w:r>
      <w:r w:rsidRPr="00C32EC1">
        <w:rPr>
          <w:lang w:val="en-US"/>
        </w:rPr>
        <w:t xml:space="preserve"> → Zn + H</w:t>
      </w:r>
      <w:r w:rsidRPr="00C32EC1">
        <w:rPr>
          <w:vertAlign w:val="subscript"/>
          <w:lang w:val="en-US"/>
        </w:rPr>
        <w:t>2</w:t>
      </w:r>
      <w:r w:rsidRPr="00C32EC1">
        <w:rPr>
          <w:lang w:val="en-US"/>
        </w:rPr>
        <w:t>O</w:t>
      </w:r>
    </w:p>
    <w:p w:rsidR="00210B83" w:rsidRPr="00C32EC1" w:rsidRDefault="00210B83" w:rsidP="00210B83">
      <w:pPr>
        <w:pStyle w:val="Default"/>
      </w:pPr>
      <w:r w:rsidRPr="00C32EC1">
        <w:t xml:space="preserve">При взаємодії із концентрованою сульфатною кислотою можуть мати місце наступні реакції (в залежності від співвідношення металу та кислоти): </w:t>
      </w:r>
    </w:p>
    <w:p w:rsidR="00FE0D0D" w:rsidRPr="00C32EC1" w:rsidRDefault="00C32EC1" w:rsidP="00C32EC1">
      <w:pPr>
        <w:pStyle w:val="a6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32EC1">
        <w:rPr>
          <w:rFonts w:ascii="Times New Roman" w:hAnsi="Times New Roman" w:cs="Times New Roman"/>
          <w:sz w:val="24"/>
          <w:szCs w:val="24"/>
          <w:lang w:val="en-US"/>
        </w:rPr>
        <w:t>Zn + 2H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 xml:space="preserve"> → ZnSO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 xml:space="preserve"> + SO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 xml:space="preserve"> + 2H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C32EC1" w:rsidRPr="00C32EC1" w:rsidRDefault="00C32EC1" w:rsidP="00C32EC1">
      <w:pPr>
        <w:pStyle w:val="a6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32EC1">
        <w:rPr>
          <w:rFonts w:ascii="Times New Roman" w:hAnsi="Times New Roman" w:cs="Times New Roman"/>
          <w:sz w:val="24"/>
          <w:szCs w:val="24"/>
          <w:lang w:val="en-US"/>
        </w:rPr>
        <w:t>3Zn + 4H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 xml:space="preserve"> → 3ZnSO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 xml:space="preserve"> + S + 4H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C579FD" w:rsidRPr="00C579FD" w:rsidRDefault="00C32EC1" w:rsidP="00C579FD">
      <w:pPr>
        <w:pStyle w:val="a6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32EC1">
        <w:rPr>
          <w:rFonts w:ascii="Times New Roman" w:hAnsi="Times New Roman" w:cs="Times New Roman"/>
          <w:sz w:val="24"/>
          <w:szCs w:val="24"/>
          <w:lang w:val="en-US"/>
        </w:rPr>
        <w:t>4Zn + 5H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 xml:space="preserve"> → 4ZnSO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 xml:space="preserve"> + H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>S + 4H</w:t>
      </w:r>
      <w:r w:rsidRPr="00C32EC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32EC1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C579FD" w:rsidRDefault="00C579FD" w:rsidP="00C579FD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579FD" w:rsidRPr="00C579FD" w:rsidRDefault="00C579FD" w:rsidP="00C579F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579FD">
        <w:rPr>
          <w:rFonts w:ascii="Times New Roman" w:hAnsi="Times New Roman"/>
          <w:b/>
          <w:sz w:val="24"/>
          <w:szCs w:val="24"/>
        </w:rPr>
        <w:t>Частина 3</w:t>
      </w:r>
    </w:p>
    <w:p w:rsidR="00C579FD" w:rsidRPr="00C579FD" w:rsidRDefault="00C579FD" w:rsidP="00C579FD">
      <w:pPr>
        <w:rPr>
          <w:rFonts w:ascii="Times New Roman" w:hAnsi="Times New Roman" w:cs="Times New Roman"/>
          <w:sz w:val="24"/>
          <w:szCs w:val="24"/>
        </w:rPr>
      </w:pPr>
    </w:p>
    <w:p w:rsidR="00C579FD" w:rsidRPr="00C579FD" w:rsidRDefault="00C579FD" w:rsidP="00C579F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579FD">
        <w:rPr>
          <w:rFonts w:ascii="Times New Roman" w:hAnsi="Times New Roman"/>
          <w:b/>
          <w:sz w:val="24"/>
          <w:szCs w:val="24"/>
        </w:rPr>
        <w:t>Завдання 1.(10 балів)</w:t>
      </w:r>
    </w:p>
    <w:p w:rsidR="00C579FD" w:rsidRPr="00E17811" w:rsidRDefault="00C579FD" w:rsidP="00C579FD">
      <w:pPr>
        <w:rPr>
          <w:rFonts w:ascii="Times New Roman" w:hAnsi="Times New Roman" w:cs="Times New Roman"/>
          <w:sz w:val="24"/>
          <w:szCs w:val="24"/>
        </w:rPr>
      </w:pPr>
      <w:r w:rsidRPr="00C579FD">
        <w:rPr>
          <w:rFonts w:ascii="Times New Roman" w:hAnsi="Times New Roman" w:cs="Times New Roman"/>
          <w:sz w:val="24"/>
          <w:szCs w:val="24"/>
        </w:rPr>
        <w:t>У розчин меркурій(ІІ) хлориду масою 50 г помістили цинкову пластинку масою 40 г. Після закінчення реакції маса пластинки становила 42,84 г. Визначте масову частку</w:t>
      </w:r>
      <w:r w:rsidR="00E17811">
        <w:rPr>
          <w:rFonts w:ascii="Times New Roman" w:hAnsi="Times New Roman" w:cs="Times New Roman"/>
          <w:sz w:val="24"/>
          <w:szCs w:val="24"/>
        </w:rPr>
        <w:t xml:space="preserve"> (%)</w:t>
      </w:r>
      <w:r w:rsidRPr="00C579FD">
        <w:rPr>
          <w:rFonts w:ascii="Times New Roman" w:hAnsi="Times New Roman" w:cs="Times New Roman"/>
          <w:sz w:val="24"/>
          <w:szCs w:val="24"/>
        </w:rPr>
        <w:t xml:space="preserve"> солі у вихідному розчині.</w:t>
      </w:r>
    </w:p>
    <w:p w:rsidR="00C579FD" w:rsidRPr="00C32EC1" w:rsidRDefault="00C579FD" w:rsidP="00C579F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32EC1">
        <w:rPr>
          <w:rFonts w:ascii="Times New Roman" w:hAnsi="Times New Roman" w:cs="Times New Roman"/>
          <w:b/>
          <w:sz w:val="24"/>
          <w:szCs w:val="24"/>
        </w:rPr>
        <w:t>Розв</w:t>
      </w:r>
      <w:r w:rsidRPr="00C32EC1">
        <w:rPr>
          <w:rFonts w:ascii="Times New Roman" w:hAnsi="Times New Roman" w:cs="Times New Roman"/>
          <w:b/>
          <w:sz w:val="24"/>
          <w:szCs w:val="24"/>
          <w:lang w:val="en-US"/>
        </w:rPr>
        <w:t>’</w:t>
      </w:r>
      <w:r w:rsidRPr="00C32EC1">
        <w:rPr>
          <w:rFonts w:ascii="Times New Roman" w:hAnsi="Times New Roman" w:cs="Times New Roman"/>
          <w:b/>
          <w:sz w:val="24"/>
          <w:szCs w:val="24"/>
        </w:rPr>
        <w:t>язок:</w:t>
      </w:r>
    </w:p>
    <w:p w:rsidR="00C579FD" w:rsidRPr="00887EB9" w:rsidRDefault="00236FBA" w:rsidP="00C579FD">
      <w:pPr>
        <w:rPr>
          <w:rFonts w:ascii="Times New Roman" w:hAnsi="Times New Roman" w:cs="Times New Roman"/>
          <w:sz w:val="24"/>
          <w:szCs w:val="24"/>
        </w:rPr>
      </w:pPr>
      <w:r w:rsidRPr="00887EB9">
        <w:rPr>
          <w:rFonts w:ascii="Times New Roman" w:hAnsi="Times New Roman" w:cs="Times New Roman"/>
          <w:sz w:val="24"/>
          <w:szCs w:val="24"/>
          <w:lang w:val="en-US"/>
        </w:rPr>
        <w:t xml:space="preserve">Запишемо </w:t>
      </w:r>
      <w:r w:rsidRPr="00887EB9">
        <w:rPr>
          <w:rFonts w:ascii="Times New Roman" w:hAnsi="Times New Roman" w:cs="Times New Roman"/>
          <w:sz w:val="24"/>
          <w:szCs w:val="24"/>
        </w:rPr>
        <w:t>схему:</w:t>
      </w:r>
    </w:p>
    <w:p w:rsidR="00236FBA" w:rsidRPr="00887EB9" w:rsidRDefault="001465A6" w:rsidP="00C579FD">
      <w:pPr>
        <w:rPr>
          <w:rFonts w:ascii="Times New Roman" w:hAnsi="Times New Roman" w:cs="Times New Roman"/>
          <w:sz w:val="24"/>
          <w:szCs w:val="24"/>
        </w:rPr>
      </w:pPr>
      <w:r w:rsidRPr="00887EB9">
        <w:rPr>
          <w:rFonts w:ascii="Times New Roman" w:hAnsi="Times New Roman" w:cs="Times New Roman"/>
          <w:sz w:val="24"/>
          <w:szCs w:val="24"/>
        </w:rPr>
        <w:object w:dxaOrig="3583" w:dyaOrig="12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57.75pt" o:ole="">
            <v:imagedata r:id="rId6" o:title=""/>
          </v:shape>
          <o:OLEObject Type="Embed" ProgID="ChemDraw.Document.6.0" ShapeID="_x0000_i1025" DrawAspect="Content" ObjectID="_1731143573" r:id="rId7"/>
        </w:object>
      </w:r>
    </w:p>
    <w:p w:rsidR="00236FBA" w:rsidRPr="00887EB9" w:rsidRDefault="001465A6" w:rsidP="00C579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36FBA" w:rsidRPr="00887EB9">
        <w:rPr>
          <w:rFonts w:ascii="Times New Roman" w:hAnsi="Times New Roman" w:cs="Times New Roman"/>
          <w:sz w:val="24"/>
          <w:szCs w:val="24"/>
        </w:rPr>
        <w:t xml:space="preserve"> – </w:t>
      </w:r>
      <w:r w:rsidR="00236FBA" w:rsidRPr="00887EB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236FBA" w:rsidRPr="00887EB9">
        <w:rPr>
          <w:rFonts w:ascii="Times New Roman" w:hAnsi="Times New Roman" w:cs="Times New Roman"/>
          <w:sz w:val="24"/>
          <w:szCs w:val="24"/>
        </w:rPr>
        <w:t xml:space="preserve">( </w:t>
      </w:r>
      <w:r w:rsidR="00236FBA" w:rsidRPr="00887EB9">
        <w:rPr>
          <w:rFonts w:ascii="Times New Roman" w:hAnsi="Times New Roman" w:cs="Times New Roman"/>
          <w:sz w:val="24"/>
          <w:szCs w:val="24"/>
          <w:lang w:val="en-US"/>
        </w:rPr>
        <w:t>HgCl</w:t>
      </w:r>
      <w:r w:rsidR="00236FBA" w:rsidRPr="00887EB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36FBA" w:rsidRPr="00887EB9">
        <w:rPr>
          <w:rFonts w:ascii="Times New Roman" w:hAnsi="Times New Roman" w:cs="Times New Roman"/>
          <w:sz w:val="24"/>
          <w:szCs w:val="24"/>
        </w:rPr>
        <w:t xml:space="preserve">)- маса солі у вихідному розчині; </w:t>
      </w:r>
      <w:r w:rsidR="00236FBA" w:rsidRPr="00887EB9"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236FBA" w:rsidRPr="00887EB9">
        <w:rPr>
          <w:rFonts w:ascii="Times New Roman" w:hAnsi="Times New Roman" w:cs="Times New Roman"/>
          <w:sz w:val="24"/>
          <w:szCs w:val="24"/>
        </w:rPr>
        <w:t xml:space="preserve"> – </w:t>
      </w:r>
      <w:r w:rsidR="00236FBA" w:rsidRPr="00887EB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236FBA" w:rsidRPr="00887EB9">
        <w:rPr>
          <w:rFonts w:ascii="Times New Roman" w:hAnsi="Times New Roman" w:cs="Times New Roman"/>
          <w:sz w:val="24"/>
          <w:szCs w:val="24"/>
        </w:rPr>
        <w:t>(</w:t>
      </w:r>
      <w:r w:rsidR="00236FBA" w:rsidRPr="00887EB9">
        <w:rPr>
          <w:rFonts w:ascii="Times New Roman" w:hAnsi="Times New Roman" w:cs="Times New Roman"/>
          <w:sz w:val="24"/>
          <w:szCs w:val="24"/>
          <w:lang w:val="en-US"/>
        </w:rPr>
        <w:t>Hg</w:t>
      </w:r>
      <w:r w:rsidR="00236FBA" w:rsidRPr="00887EB9">
        <w:rPr>
          <w:rFonts w:ascii="Times New Roman" w:hAnsi="Times New Roman" w:cs="Times New Roman"/>
          <w:sz w:val="24"/>
          <w:szCs w:val="24"/>
        </w:rPr>
        <w:t>) – маса ртуті, що осіла на пластинці; z – m (</w:t>
      </w:r>
      <w:r w:rsidR="00236FBA" w:rsidRPr="00887EB9">
        <w:rPr>
          <w:rFonts w:ascii="Times New Roman" w:hAnsi="Times New Roman" w:cs="Times New Roman"/>
          <w:sz w:val="24"/>
          <w:szCs w:val="24"/>
          <w:lang w:val="en-US"/>
        </w:rPr>
        <w:t>Zn</w:t>
      </w:r>
      <w:r w:rsidR="00236FBA" w:rsidRPr="00887EB9">
        <w:rPr>
          <w:rFonts w:ascii="Times New Roman" w:hAnsi="Times New Roman" w:cs="Times New Roman"/>
          <w:sz w:val="24"/>
          <w:szCs w:val="24"/>
        </w:rPr>
        <w:t>) – маса цинку, що прореагувала із сіллю.</w:t>
      </w:r>
    </w:p>
    <w:p w:rsidR="00236FBA" w:rsidRPr="00887EB9" w:rsidRDefault="00236FBA" w:rsidP="00C579FD">
      <w:pPr>
        <w:rPr>
          <w:rFonts w:ascii="Times New Roman" w:hAnsi="Times New Roman" w:cs="Times New Roman"/>
          <w:sz w:val="24"/>
          <w:szCs w:val="24"/>
        </w:rPr>
      </w:pPr>
      <w:r w:rsidRPr="00887EB9">
        <w:rPr>
          <w:rFonts w:ascii="Times New Roman" w:hAnsi="Times New Roman" w:cs="Times New Roman"/>
          <w:sz w:val="24"/>
          <w:szCs w:val="24"/>
        </w:rPr>
        <w:t xml:space="preserve">Маса пластинки після реакції: 40 – x + </w:t>
      </w:r>
      <w:r w:rsidRPr="00887EB9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87EB9">
        <w:rPr>
          <w:rFonts w:ascii="Times New Roman" w:hAnsi="Times New Roman" w:cs="Times New Roman"/>
          <w:sz w:val="24"/>
          <w:szCs w:val="24"/>
        </w:rPr>
        <w:t xml:space="preserve"> = 42,84 г</w:t>
      </w:r>
    </w:p>
    <w:p w:rsidR="00887EB9" w:rsidRPr="00887EB9" w:rsidRDefault="0008131F" w:rsidP="00C579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0160</wp:posOffset>
                </wp:positionH>
                <wp:positionV relativeFrom="paragraph">
                  <wp:posOffset>256540</wp:posOffset>
                </wp:positionV>
                <wp:extent cx="114300" cy="619125"/>
                <wp:effectExtent l="9525" t="5715" r="9525" b="13335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619125"/>
                        </a:xfrm>
                        <a:prstGeom prst="leftBrace">
                          <a:avLst>
                            <a:gd name="adj1" fmla="val 4513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2" o:spid="_x0000_s1026" type="#_x0000_t87" style="position:absolute;margin-left:-.8pt;margin-top:20.2pt;width:9pt;height:48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"/>
            </w:pict>
          </mc:Fallback>
        </mc:AlternateContent>
      </w:r>
      <w:r w:rsidR="00236FBA" w:rsidRPr="00887EB9">
        <w:rPr>
          <w:rFonts w:ascii="Times New Roman" w:hAnsi="Times New Roman" w:cs="Times New Roman"/>
          <w:sz w:val="24"/>
          <w:szCs w:val="24"/>
        </w:rPr>
        <w:t>Отримуємо систему рівнянь</w:t>
      </w:r>
      <w:r w:rsidR="00887EB9" w:rsidRPr="00887EB9">
        <w:rPr>
          <w:rFonts w:ascii="Times New Roman" w:hAnsi="Times New Roman" w:cs="Times New Roman"/>
          <w:sz w:val="24"/>
          <w:szCs w:val="24"/>
        </w:rPr>
        <w:t>:</w:t>
      </w:r>
    </w:p>
    <w:p w:rsidR="00887EB9" w:rsidRPr="00887EB9" w:rsidRDefault="00887EB9" w:rsidP="00C579FD">
      <w:pPr>
        <w:rPr>
          <w:rFonts w:ascii="Times New Roman" w:hAnsi="Times New Roman" w:cs="Times New Roman"/>
          <w:sz w:val="24"/>
          <w:szCs w:val="24"/>
        </w:rPr>
      </w:pPr>
      <w:r w:rsidRPr="00887EB9">
        <w:rPr>
          <w:rFonts w:ascii="Times New Roman" w:hAnsi="Times New Roman" w:cs="Times New Roman"/>
          <w:sz w:val="24"/>
          <w:szCs w:val="24"/>
        </w:rPr>
        <w:t xml:space="preserve">      40 – x + </w:t>
      </w:r>
      <w:r w:rsidRPr="00887EB9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87EB9">
        <w:rPr>
          <w:rFonts w:ascii="Times New Roman" w:hAnsi="Times New Roman" w:cs="Times New Roman"/>
          <w:sz w:val="24"/>
          <w:szCs w:val="24"/>
        </w:rPr>
        <w:t xml:space="preserve"> = 42,84</w:t>
      </w:r>
    </w:p>
    <w:p w:rsidR="00887EB9" w:rsidRPr="006A6DD5" w:rsidRDefault="00887EB9" w:rsidP="00C579FD">
      <w:pPr>
        <w:rPr>
          <w:rFonts w:ascii="Times New Roman" w:hAnsi="Times New Roman" w:cs="Times New Roman"/>
          <w:sz w:val="24"/>
          <w:szCs w:val="24"/>
        </w:rPr>
      </w:pPr>
      <w:r w:rsidRPr="006A6DD5">
        <w:rPr>
          <w:rFonts w:ascii="Times New Roman" w:hAnsi="Times New Roman" w:cs="Times New Roman"/>
          <w:sz w:val="24"/>
          <w:szCs w:val="24"/>
        </w:rPr>
        <w:t xml:space="preserve">      65∙</w:t>
      </w:r>
      <w:r w:rsidRPr="00887EB9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6A6DD5">
        <w:rPr>
          <w:rFonts w:ascii="Times New Roman" w:hAnsi="Times New Roman" w:cs="Times New Roman"/>
          <w:sz w:val="24"/>
          <w:szCs w:val="24"/>
        </w:rPr>
        <w:t xml:space="preserve"> = 201∙</w:t>
      </w:r>
      <w:r w:rsidRPr="00887EB9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887EB9" w:rsidRPr="006A6DD5" w:rsidRDefault="00E17811" w:rsidP="00C579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887EB9" w:rsidRPr="006A6DD5">
        <w:rPr>
          <w:rFonts w:ascii="Times New Roman" w:hAnsi="Times New Roman" w:cs="Times New Roman"/>
          <w:sz w:val="24"/>
          <w:szCs w:val="24"/>
        </w:rPr>
        <w:t xml:space="preserve"> = 0,3234∙</w:t>
      </w:r>
      <w:r w:rsidR="00887EB9" w:rsidRPr="00887EB9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:rsidR="00887EB9" w:rsidRPr="006A6DD5" w:rsidRDefault="00887EB9" w:rsidP="00C579FD">
      <w:pPr>
        <w:rPr>
          <w:rFonts w:ascii="Times New Roman" w:hAnsi="Times New Roman" w:cs="Times New Roman"/>
          <w:sz w:val="24"/>
          <w:szCs w:val="24"/>
        </w:rPr>
      </w:pPr>
      <w:r w:rsidRPr="006A6DD5">
        <w:rPr>
          <w:rFonts w:ascii="Times New Roman" w:hAnsi="Times New Roman" w:cs="Times New Roman"/>
          <w:sz w:val="24"/>
          <w:szCs w:val="24"/>
        </w:rPr>
        <w:t>40 - 0,3234∙</w:t>
      </w:r>
      <w:r w:rsidRPr="00887EB9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6A6DD5">
        <w:rPr>
          <w:rFonts w:ascii="Times New Roman" w:hAnsi="Times New Roman" w:cs="Times New Roman"/>
          <w:sz w:val="24"/>
          <w:szCs w:val="24"/>
        </w:rPr>
        <w:t xml:space="preserve"> + </w:t>
      </w:r>
      <w:r w:rsidRPr="00887EB9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6A6DD5">
        <w:rPr>
          <w:rFonts w:ascii="Times New Roman" w:hAnsi="Times New Roman" w:cs="Times New Roman"/>
          <w:sz w:val="24"/>
          <w:szCs w:val="24"/>
        </w:rPr>
        <w:t xml:space="preserve"> = 42,84</w:t>
      </w:r>
    </w:p>
    <w:p w:rsidR="00887EB9" w:rsidRPr="006A6DD5" w:rsidRDefault="00887EB9" w:rsidP="00C579FD">
      <w:pPr>
        <w:rPr>
          <w:rFonts w:ascii="Times New Roman" w:hAnsi="Times New Roman" w:cs="Times New Roman"/>
          <w:sz w:val="24"/>
          <w:szCs w:val="24"/>
        </w:rPr>
      </w:pPr>
      <w:r w:rsidRPr="006A6DD5">
        <w:rPr>
          <w:rFonts w:ascii="Times New Roman" w:hAnsi="Times New Roman" w:cs="Times New Roman"/>
          <w:sz w:val="24"/>
          <w:szCs w:val="24"/>
        </w:rPr>
        <w:t>0,6766∙</w:t>
      </w:r>
      <w:r w:rsidRPr="00887EB9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6A6DD5">
        <w:rPr>
          <w:rFonts w:ascii="Times New Roman" w:hAnsi="Times New Roman" w:cs="Times New Roman"/>
          <w:sz w:val="24"/>
          <w:szCs w:val="24"/>
        </w:rPr>
        <w:t xml:space="preserve"> = 2,84</w:t>
      </w:r>
    </w:p>
    <w:p w:rsidR="00887EB9" w:rsidRPr="006A6DD5" w:rsidRDefault="00E17811" w:rsidP="00C579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887EB9" w:rsidRPr="006A6DD5">
        <w:rPr>
          <w:rFonts w:ascii="Times New Roman" w:hAnsi="Times New Roman" w:cs="Times New Roman"/>
          <w:sz w:val="24"/>
          <w:szCs w:val="24"/>
        </w:rPr>
        <w:t xml:space="preserve"> = 4,1975</w:t>
      </w:r>
    </w:p>
    <w:p w:rsidR="00887EB9" w:rsidRDefault="00887EB9" w:rsidP="00C579FD">
      <w:pPr>
        <w:rPr>
          <w:rFonts w:ascii="Times New Roman" w:hAnsi="Times New Roman" w:cs="Times New Roman"/>
          <w:sz w:val="24"/>
          <w:szCs w:val="24"/>
        </w:rPr>
      </w:pPr>
      <w:r w:rsidRPr="00887EB9">
        <w:rPr>
          <w:rFonts w:ascii="Times New Roman" w:hAnsi="Times New Roman" w:cs="Times New Roman"/>
          <w:sz w:val="24"/>
          <w:szCs w:val="24"/>
        </w:rPr>
        <w:lastRenderedPageBreak/>
        <w:t xml:space="preserve">За </w:t>
      </w:r>
      <w:r>
        <w:rPr>
          <w:rFonts w:ascii="Times New Roman" w:hAnsi="Times New Roman" w:cs="Times New Roman"/>
          <w:sz w:val="24"/>
          <w:szCs w:val="24"/>
        </w:rPr>
        <w:t>ррівнянням реакції шукаємо масу солі:</w:t>
      </w:r>
    </w:p>
    <w:p w:rsidR="00887EB9" w:rsidRPr="001465A6" w:rsidRDefault="0008131F" w:rsidP="00C579FD">
      <w:pPr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72</m:t>
            </m:r>
          </m:den>
        </m:f>
      </m:oMath>
      <w:r w:rsidR="00887EB9" w:rsidRPr="001465A6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1</m:t>
            </m:r>
          </m:den>
        </m:f>
      </m:oMath>
      <w:r w:rsidR="00887EB9" w:rsidRPr="001465A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7EB9" w:rsidRPr="001465A6" w:rsidRDefault="0008131F" w:rsidP="00887EB9">
      <w:pPr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z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72</m:t>
            </m:r>
          </m:den>
        </m:f>
      </m:oMath>
      <w:r w:rsidR="00887EB9" w:rsidRPr="001465A6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,197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1</m:t>
            </m:r>
          </m:den>
        </m:f>
      </m:oMath>
      <w:r w:rsidR="00887EB9" w:rsidRPr="001465A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7EB9" w:rsidRPr="006A6DD5" w:rsidRDefault="00E17811" w:rsidP="00887EB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887EB9" w:rsidRPr="006A6DD5">
        <w:rPr>
          <w:rFonts w:ascii="Times New Roman" w:hAnsi="Times New Roman" w:cs="Times New Roman"/>
          <w:sz w:val="24"/>
          <w:szCs w:val="24"/>
        </w:rPr>
        <w:t xml:space="preserve"> = 272∙4,1975 / 201 </w:t>
      </w:r>
    </w:p>
    <w:p w:rsidR="00887EB9" w:rsidRPr="00887EB9" w:rsidRDefault="00E17811" w:rsidP="00887EB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887EB9" w:rsidRPr="00887EB9">
        <w:rPr>
          <w:rFonts w:ascii="Times New Roman" w:hAnsi="Times New Roman" w:cs="Times New Roman"/>
          <w:sz w:val="24"/>
          <w:szCs w:val="24"/>
        </w:rPr>
        <w:t xml:space="preserve"> = 5,6802</w:t>
      </w:r>
    </w:p>
    <w:p w:rsidR="00887EB9" w:rsidRPr="001465A6" w:rsidRDefault="00887EB9" w:rsidP="00887EB9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887EB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887EB9">
        <w:rPr>
          <w:rFonts w:ascii="Times New Roman" w:hAnsi="Times New Roman" w:cs="Times New Roman"/>
          <w:sz w:val="24"/>
          <w:szCs w:val="24"/>
        </w:rPr>
        <w:t xml:space="preserve">( </w:t>
      </w:r>
      <w:r w:rsidRPr="00887EB9">
        <w:rPr>
          <w:rFonts w:ascii="Times New Roman" w:hAnsi="Times New Roman" w:cs="Times New Roman"/>
          <w:sz w:val="24"/>
          <w:szCs w:val="24"/>
          <w:lang w:val="en-US"/>
        </w:rPr>
        <w:t>HgCl</w:t>
      </w:r>
      <w:r w:rsidRPr="00887EB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887EB9">
        <w:rPr>
          <w:rFonts w:ascii="Times New Roman" w:hAnsi="Times New Roman" w:cs="Times New Roman"/>
          <w:sz w:val="24"/>
          <w:szCs w:val="24"/>
        </w:rPr>
        <w:t xml:space="preserve"> = 5,6</w:t>
      </w:r>
      <w:r w:rsidR="001465A6">
        <w:rPr>
          <w:rFonts w:ascii="Times New Roman" w:hAnsi="Times New Roman" w:cs="Times New Roman"/>
          <w:sz w:val="24"/>
          <w:szCs w:val="24"/>
          <w:lang w:val="en-US"/>
        </w:rPr>
        <w:t>802</w:t>
      </w:r>
    </w:p>
    <w:p w:rsidR="00887EB9" w:rsidRDefault="00E17811" w:rsidP="00887EB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числюємо масову частку</w:t>
      </w:r>
      <w:r w:rsidR="00887EB9">
        <w:rPr>
          <w:rFonts w:ascii="Times New Roman" w:hAnsi="Times New Roman" w:cs="Times New Roman"/>
          <w:sz w:val="24"/>
          <w:szCs w:val="24"/>
        </w:rPr>
        <w:t xml:space="preserve"> солі у вихідному розчині:</w:t>
      </w:r>
    </w:p>
    <w:p w:rsidR="00236FBA" w:rsidRPr="006A6DD5" w:rsidRDefault="00E17811" w:rsidP="00C579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ω</w:t>
      </w:r>
      <w:r w:rsidRPr="00887EB9">
        <w:rPr>
          <w:rFonts w:ascii="Times New Roman" w:hAnsi="Times New Roman" w:cs="Times New Roman"/>
          <w:sz w:val="24"/>
          <w:szCs w:val="24"/>
        </w:rPr>
        <w:t xml:space="preserve">( </w:t>
      </w:r>
      <w:r w:rsidRPr="00887EB9">
        <w:rPr>
          <w:rFonts w:ascii="Times New Roman" w:hAnsi="Times New Roman" w:cs="Times New Roman"/>
          <w:sz w:val="24"/>
          <w:szCs w:val="24"/>
          <w:lang w:val="en-US"/>
        </w:rPr>
        <w:t>HgCl</w:t>
      </w:r>
      <w:r w:rsidRPr="00887EB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887EB9">
        <w:rPr>
          <w:rFonts w:ascii="Times New Roman" w:hAnsi="Times New Roman" w:cs="Times New Roman"/>
          <w:sz w:val="24"/>
          <w:szCs w:val="24"/>
        </w:rPr>
        <w:t xml:space="preserve"> = 5,6</w:t>
      </w:r>
      <w:r w:rsidR="001465A6">
        <w:rPr>
          <w:rFonts w:ascii="Times New Roman" w:hAnsi="Times New Roman" w:cs="Times New Roman"/>
          <w:sz w:val="24"/>
          <w:szCs w:val="24"/>
          <w:lang w:val="en-US"/>
        </w:rPr>
        <w:t>802</w:t>
      </w:r>
      <w:r>
        <w:rPr>
          <w:rFonts w:ascii="Times New Roman" w:hAnsi="Times New Roman" w:cs="Times New Roman"/>
          <w:sz w:val="24"/>
          <w:szCs w:val="24"/>
        </w:rPr>
        <w:t xml:space="preserve"> / 50 = 0,1136 або 11,36 %.</w:t>
      </w:r>
    </w:p>
    <w:p w:rsidR="00C579FD" w:rsidRPr="00C41278" w:rsidRDefault="00C579FD" w:rsidP="00C579F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C579FD" w:rsidRPr="00C41278" w:rsidRDefault="00C579FD" w:rsidP="00C579FD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41278">
        <w:rPr>
          <w:rFonts w:ascii="Times New Roman" w:hAnsi="Times New Roman"/>
          <w:b/>
          <w:sz w:val="24"/>
          <w:szCs w:val="24"/>
        </w:rPr>
        <w:t>Завдання 2.(20 балів)</w:t>
      </w:r>
    </w:p>
    <w:p w:rsidR="00C579FD" w:rsidRPr="00C41278" w:rsidRDefault="00C579FD" w:rsidP="00C579FD">
      <w:pPr>
        <w:rPr>
          <w:rFonts w:ascii="Times New Roman" w:hAnsi="Times New Roman" w:cs="Times New Roman"/>
          <w:sz w:val="24"/>
          <w:szCs w:val="24"/>
        </w:rPr>
      </w:pPr>
      <w:r w:rsidRPr="00C41278">
        <w:rPr>
          <w:rFonts w:ascii="Times New Roman" w:hAnsi="Times New Roman" w:cs="Times New Roman"/>
          <w:sz w:val="24"/>
          <w:szCs w:val="24"/>
        </w:rPr>
        <w:t>Дано схему перетворень:</w:t>
      </w:r>
    </w:p>
    <w:p w:rsidR="00C579FD" w:rsidRPr="00C41278" w:rsidRDefault="00C579FD" w:rsidP="00C579FD">
      <w:pPr>
        <w:rPr>
          <w:rFonts w:ascii="Times New Roman" w:hAnsi="Times New Roman" w:cs="Times New Roman"/>
          <w:sz w:val="24"/>
          <w:szCs w:val="24"/>
        </w:rPr>
      </w:pPr>
      <w:r w:rsidRPr="00C41278">
        <w:rPr>
          <w:sz w:val="24"/>
          <w:szCs w:val="24"/>
        </w:rPr>
        <w:object w:dxaOrig="8678" w:dyaOrig="602">
          <v:shape id="_x0000_i1026" type="#_x0000_t75" style="width:429pt;height:30pt" o:ole="">
            <v:imagedata r:id="rId8" o:title=""/>
          </v:shape>
          <o:OLEObject Type="Embed" ProgID="ChemDraw.Document.6.0" ShapeID="_x0000_i1026" DrawAspect="Content" ObjectID="_1731143574" r:id="rId9"/>
        </w:object>
      </w:r>
    </w:p>
    <w:p w:rsidR="00C579FD" w:rsidRPr="00C41278" w:rsidRDefault="00C579FD" w:rsidP="00C579FD">
      <w:pPr>
        <w:rPr>
          <w:rFonts w:ascii="Times New Roman" w:hAnsi="Times New Roman" w:cs="Times New Roman"/>
          <w:sz w:val="24"/>
          <w:szCs w:val="24"/>
        </w:rPr>
      </w:pPr>
      <w:r w:rsidRPr="00C41278">
        <w:rPr>
          <w:rFonts w:ascii="Times New Roman" w:hAnsi="Times New Roman" w:cs="Times New Roman"/>
          <w:sz w:val="24"/>
          <w:szCs w:val="24"/>
        </w:rPr>
        <w:t>Відомо,що</w:t>
      </w:r>
      <w:r w:rsidR="00C41278">
        <w:rPr>
          <w:rFonts w:ascii="Times New Roman" w:hAnsi="Times New Roman" w:cs="Times New Roman"/>
          <w:sz w:val="24"/>
          <w:szCs w:val="24"/>
        </w:rPr>
        <w:t xml:space="preserve"> А – проста речовина,</w:t>
      </w:r>
      <w:r w:rsidRPr="00C41278">
        <w:rPr>
          <w:rFonts w:ascii="Times New Roman" w:hAnsi="Times New Roman" w:cs="Times New Roman"/>
          <w:sz w:val="24"/>
          <w:szCs w:val="24"/>
        </w:rPr>
        <w:t xml:space="preserve"> всі речовини містять елемент Х, його латинська назва походить від назви стародавнь</w:t>
      </w:r>
      <w:r w:rsidR="00C41278">
        <w:rPr>
          <w:rFonts w:ascii="Times New Roman" w:hAnsi="Times New Roman" w:cs="Times New Roman"/>
          <w:sz w:val="24"/>
          <w:szCs w:val="24"/>
        </w:rPr>
        <w:t>ого міста Магнезія в Малій Азії.</w:t>
      </w:r>
    </w:p>
    <w:p w:rsidR="00C579FD" w:rsidRPr="00C41278" w:rsidRDefault="00C579FD" w:rsidP="00C579FD">
      <w:pPr>
        <w:pStyle w:val="a6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C41278">
        <w:rPr>
          <w:rFonts w:ascii="Times New Roman" w:hAnsi="Times New Roman" w:cs="Times New Roman"/>
          <w:sz w:val="24"/>
          <w:szCs w:val="24"/>
        </w:rPr>
        <w:t>Визначте невідомий елемент Х, запишіть електронну формулу його йону.</w:t>
      </w:r>
    </w:p>
    <w:p w:rsidR="00C579FD" w:rsidRPr="00C41278" w:rsidRDefault="00C579FD" w:rsidP="00C579FD">
      <w:pPr>
        <w:pStyle w:val="a6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C41278">
        <w:rPr>
          <w:rFonts w:ascii="Times New Roman" w:hAnsi="Times New Roman" w:cs="Times New Roman"/>
          <w:sz w:val="24"/>
          <w:szCs w:val="24"/>
        </w:rPr>
        <w:t>Визначте невідомі речовини А, Б, В, Г, Д, Е, що беруть участь у перетвореннях ( вкажіть їх формули та назви).</w:t>
      </w:r>
    </w:p>
    <w:p w:rsidR="00C579FD" w:rsidRPr="00C41278" w:rsidRDefault="00C579FD" w:rsidP="00C579FD">
      <w:pPr>
        <w:pStyle w:val="a6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C41278">
        <w:rPr>
          <w:rFonts w:ascii="Times New Roman" w:hAnsi="Times New Roman" w:cs="Times New Roman"/>
          <w:sz w:val="24"/>
          <w:szCs w:val="24"/>
        </w:rPr>
        <w:t>Напишіть відповідні рівняння хімічних реакцій.</w:t>
      </w:r>
    </w:p>
    <w:p w:rsidR="00C41278" w:rsidRPr="00C41278" w:rsidRDefault="00C41278" w:rsidP="00C41278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C41278" w:rsidRPr="00034602" w:rsidRDefault="00C41278" w:rsidP="00C4127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34602">
        <w:rPr>
          <w:rFonts w:ascii="Times New Roman" w:hAnsi="Times New Roman" w:cs="Times New Roman"/>
          <w:b/>
          <w:sz w:val="24"/>
          <w:szCs w:val="24"/>
        </w:rPr>
        <w:t>Розв</w:t>
      </w:r>
      <w:r w:rsidRPr="006A6DD5">
        <w:rPr>
          <w:rFonts w:ascii="Times New Roman" w:hAnsi="Times New Roman" w:cs="Times New Roman"/>
          <w:b/>
          <w:sz w:val="24"/>
          <w:szCs w:val="24"/>
        </w:rPr>
        <w:t>’</w:t>
      </w:r>
      <w:r w:rsidRPr="00034602">
        <w:rPr>
          <w:rFonts w:ascii="Times New Roman" w:hAnsi="Times New Roman" w:cs="Times New Roman"/>
          <w:b/>
          <w:sz w:val="24"/>
          <w:szCs w:val="24"/>
        </w:rPr>
        <w:t>язок:</w:t>
      </w:r>
    </w:p>
    <w:p w:rsidR="00C579FD" w:rsidRDefault="00C41278" w:rsidP="00C579FD">
      <w:pPr>
        <w:rPr>
          <w:rFonts w:ascii="Times New Roman" w:hAnsi="Times New Roman" w:cs="Times New Roman"/>
          <w:sz w:val="24"/>
          <w:szCs w:val="24"/>
        </w:rPr>
      </w:pPr>
      <w:r w:rsidRPr="00034602">
        <w:rPr>
          <w:rFonts w:ascii="Times New Roman" w:hAnsi="Times New Roman" w:cs="Times New Roman"/>
          <w:sz w:val="24"/>
          <w:szCs w:val="24"/>
        </w:rPr>
        <w:t>Х – Магній; А – Mg – магній; Б – MgCl</w:t>
      </w:r>
      <w:r w:rsidRPr="00034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4602">
        <w:rPr>
          <w:rFonts w:ascii="Times New Roman" w:hAnsi="Times New Roman" w:cs="Times New Roman"/>
          <w:sz w:val="24"/>
          <w:szCs w:val="24"/>
        </w:rPr>
        <w:t xml:space="preserve"> – магній хлорид; В – Mg(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034602">
        <w:rPr>
          <w:rFonts w:ascii="Times New Roman" w:hAnsi="Times New Roman" w:cs="Times New Roman"/>
          <w:sz w:val="24"/>
          <w:szCs w:val="24"/>
        </w:rPr>
        <w:t>)</w:t>
      </w:r>
      <w:r w:rsidRPr="00034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4602">
        <w:rPr>
          <w:rFonts w:ascii="Times New Roman" w:hAnsi="Times New Roman" w:cs="Times New Roman"/>
          <w:sz w:val="24"/>
          <w:szCs w:val="24"/>
        </w:rPr>
        <w:t xml:space="preserve"> – магній гідроксид; Г – MgO – магній оксид; </w:t>
      </w:r>
      <w:r w:rsidR="00952BB4" w:rsidRPr="00034602">
        <w:rPr>
          <w:rFonts w:ascii="Times New Roman" w:hAnsi="Times New Roman" w:cs="Times New Roman"/>
          <w:sz w:val="24"/>
          <w:szCs w:val="24"/>
        </w:rPr>
        <w:t>Д – MgSO</w:t>
      </w:r>
      <w:r w:rsidR="00952BB4" w:rsidRPr="000346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2BB4" w:rsidRPr="00034602">
        <w:rPr>
          <w:rFonts w:ascii="Times New Roman" w:hAnsi="Times New Roman" w:cs="Times New Roman"/>
          <w:sz w:val="24"/>
          <w:szCs w:val="24"/>
        </w:rPr>
        <w:t xml:space="preserve"> – магній сульфат; Е - MgSO</w:t>
      </w:r>
      <w:r w:rsidR="00952BB4" w:rsidRPr="000346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52BB4" w:rsidRPr="00034602">
        <w:rPr>
          <w:rFonts w:ascii="Times New Roman" w:hAnsi="Times New Roman" w:cs="Times New Roman"/>
          <w:sz w:val="24"/>
          <w:szCs w:val="24"/>
        </w:rPr>
        <w:t>∙</w:t>
      </w:r>
      <w:r w:rsidR="00034602" w:rsidRPr="00034602">
        <w:rPr>
          <w:rFonts w:ascii="Times New Roman" w:hAnsi="Times New Roman" w:cs="Times New Roman"/>
          <w:sz w:val="24"/>
          <w:szCs w:val="24"/>
        </w:rPr>
        <w:t>7</w:t>
      </w:r>
      <w:r w:rsidR="00952BB4" w:rsidRPr="0003460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952BB4" w:rsidRPr="00034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2BB4" w:rsidRPr="00034602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952BB4" w:rsidRPr="00034602">
        <w:rPr>
          <w:rFonts w:ascii="Times New Roman" w:hAnsi="Times New Roman" w:cs="Times New Roman"/>
          <w:sz w:val="24"/>
          <w:szCs w:val="24"/>
        </w:rPr>
        <w:t xml:space="preserve"> – магній сульфат г</w:t>
      </w:r>
      <w:r w:rsidR="008E2CEA" w:rsidRPr="00034602">
        <w:rPr>
          <w:rFonts w:ascii="Times New Roman" w:hAnsi="Times New Roman" w:cs="Times New Roman"/>
          <w:sz w:val="24"/>
          <w:szCs w:val="24"/>
        </w:rPr>
        <w:t>ептагідрат ( додаткові</w:t>
      </w:r>
      <w:r w:rsidR="00952BB4" w:rsidRPr="00034602">
        <w:rPr>
          <w:rFonts w:ascii="Times New Roman" w:hAnsi="Times New Roman" w:cs="Times New Roman"/>
          <w:sz w:val="24"/>
          <w:szCs w:val="24"/>
        </w:rPr>
        <w:t xml:space="preserve"> бали за тривіальні назви речовин</w:t>
      </w:r>
      <w:r w:rsidR="008E2CEA" w:rsidRPr="00034602">
        <w:rPr>
          <w:rFonts w:ascii="Times New Roman" w:hAnsi="Times New Roman" w:cs="Times New Roman"/>
          <w:sz w:val="24"/>
          <w:szCs w:val="24"/>
        </w:rPr>
        <w:t>и Е – англійська сіль , гірка сіль, сіль Епсома</w:t>
      </w:r>
      <w:r w:rsidR="00952BB4" w:rsidRPr="00034602">
        <w:rPr>
          <w:rFonts w:ascii="Times New Roman" w:hAnsi="Times New Roman" w:cs="Times New Roman"/>
          <w:sz w:val="24"/>
          <w:szCs w:val="24"/>
        </w:rPr>
        <w:t>).</w:t>
      </w:r>
    </w:p>
    <w:p w:rsidR="006A6DD5" w:rsidRPr="001465A6" w:rsidRDefault="006A6DD5" w:rsidP="00C579FD">
      <w:pPr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Електронна формула йона: 1s</w:t>
      </w:r>
      <w:r w:rsidRPr="001465A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465A6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465A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465A6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1465A6">
        <w:rPr>
          <w:rFonts w:ascii="Times New Roman" w:hAnsi="Times New Roman" w:cs="Times New Roman"/>
          <w:sz w:val="24"/>
          <w:szCs w:val="24"/>
          <w:vertAlign w:val="superscript"/>
        </w:rPr>
        <w:t>6</w:t>
      </w:r>
    </w:p>
    <w:p w:rsidR="008E2CEA" w:rsidRPr="00034602" w:rsidRDefault="008E2CEA" w:rsidP="00C579FD">
      <w:pPr>
        <w:rPr>
          <w:rFonts w:ascii="Times New Roman" w:hAnsi="Times New Roman" w:cs="Times New Roman"/>
          <w:sz w:val="24"/>
          <w:szCs w:val="24"/>
        </w:rPr>
      </w:pPr>
      <w:r w:rsidRPr="00034602">
        <w:rPr>
          <w:rFonts w:ascii="Times New Roman" w:hAnsi="Times New Roman" w:cs="Times New Roman"/>
          <w:sz w:val="24"/>
          <w:szCs w:val="24"/>
        </w:rPr>
        <w:t>Відповідні рівняння хімічних реакцій:</w:t>
      </w:r>
    </w:p>
    <w:p w:rsidR="008E2CEA" w:rsidRPr="00034602" w:rsidRDefault="008E2CEA" w:rsidP="008E2CEA">
      <w:pPr>
        <w:pStyle w:val="a6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034602">
        <w:rPr>
          <w:rFonts w:ascii="Times New Roman" w:hAnsi="Times New Roman" w:cs="Times New Roman"/>
          <w:sz w:val="24"/>
          <w:szCs w:val="24"/>
        </w:rPr>
        <w:t>Mg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 xml:space="preserve"> + 2HCl → </w:t>
      </w:r>
      <w:r w:rsidRPr="00034602">
        <w:rPr>
          <w:rFonts w:ascii="Times New Roman" w:hAnsi="Times New Roman" w:cs="Times New Roman"/>
          <w:sz w:val="24"/>
          <w:szCs w:val="24"/>
        </w:rPr>
        <w:t>MgCl</w:t>
      </w:r>
      <w:r w:rsidRPr="00034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 xml:space="preserve"> + H</w:t>
      </w:r>
      <w:r w:rsidRPr="0003460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>↑</w:t>
      </w:r>
    </w:p>
    <w:p w:rsidR="008E2CEA" w:rsidRPr="00034602" w:rsidRDefault="008E2CEA" w:rsidP="008E2CEA">
      <w:pPr>
        <w:pStyle w:val="a6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034602">
        <w:rPr>
          <w:rFonts w:ascii="Times New Roman" w:hAnsi="Times New Roman" w:cs="Times New Roman"/>
          <w:sz w:val="24"/>
          <w:szCs w:val="24"/>
        </w:rPr>
        <w:t>MgCl</w:t>
      </w:r>
      <w:r w:rsidRPr="00034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 xml:space="preserve"> + 2KOH → </w:t>
      </w:r>
      <w:r w:rsidRPr="00034602">
        <w:rPr>
          <w:rFonts w:ascii="Times New Roman" w:hAnsi="Times New Roman" w:cs="Times New Roman"/>
          <w:sz w:val="24"/>
          <w:szCs w:val="24"/>
        </w:rPr>
        <w:t>Mg(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034602">
        <w:rPr>
          <w:rFonts w:ascii="Times New Roman" w:hAnsi="Times New Roman" w:cs="Times New Roman"/>
          <w:sz w:val="24"/>
          <w:szCs w:val="24"/>
        </w:rPr>
        <w:t>)</w:t>
      </w:r>
      <w:r w:rsidRPr="00034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 xml:space="preserve"> + 2HCl</w:t>
      </w:r>
    </w:p>
    <w:p w:rsidR="008E2CEA" w:rsidRPr="00034602" w:rsidRDefault="008E2CEA" w:rsidP="008E2CEA">
      <w:pPr>
        <w:pStyle w:val="a6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034602">
        <w:rPr>
          <w:rFonts w:ascii="Times New Roman" w:hAnsi="Times New Roman" w:cs="Times New Roman"/>
          <w:sz w:val="24"/>
          <w:szCs w:val="24"/>
        </w:rPr>
        <w:t>Mg(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034602">
        <w:rPr>
          <w:rFonts w:ascii="Times New Roman" w:hAnsi="Times New Roman" w:cs="Times New Roman"/>
          <w:sz w:val="24"/>
          <w:szCs w:val="24"/>
        </w:rPr>
        <w:t>)</w:t>
      </w:r>
      <w:r w:rsidRPr="00034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 xml:space="preserve"> → </w:t>
      </w:r>
      <w:r w:rsidRPr="00034602">
        <w:rPr>
          <w:rFonts w:ascii="Times New Roman" w:hAnsi="Times New Roman" w:cs="Times New Roman"/>
          <w:sz w:val="24"/>
          <w:szCs w:val="24"/>
        </w:rPr>
        <w:t>MgO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 xml:space="preserve"> + H</w:t>
      </w:r>
      <w:r w:rsidRPr="0003460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034602" w:rsidRPr="00034602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034602" w:rsidRPr="00034602" w:rsidRDefault="00034602" w:rsidP="008E2CEA">
      <w:pPr>
        <w:pStyle w:val="a6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034602">
        <w:rPr>
          <w:rFonts w:ascii="Times New Roman" w:hAnsi="Times New Roman" w:cs="Times New Roman"/>
          <w:sz w:val="24"/>
          <w:szCs w:val="24"/>
          <w:lang w:val="en-US"/>
        </w:rPr>
        <w:t>MgO + SO</w:t>
      </w:r>
      <w:r w:rsidRPr="0003460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 xml:space="preserve"> → MgSO</w:t>
      </w:r>
      <w:r w:rsidRPr="0003460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</w:p>
    <w:p w:rsidR="00034602" w:rsidRPr="00034602" w:rsidRDefault="00034602" w:rsidP="008E2CEA">
      <w:pPr>
        <w:pStyle w:val="a6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034602">
        <w:rPr>
          <w:rFonts w:ascii="Times New Roman" w:hAnsi="Times New Roman" w:cs="Times New Roman"/>
          <w:sz w:val="24"/>
          <w:szCs w:val="24"/>
          <w:lang w:val="en-US"/>
        </w:rPr>
        <w:t>MgSO</w:t>
      </w:r>
      <w:r w:rsidRPr="0003460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4 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 xml:space="preserve"> + 7 H</w:t>
      </w:r>
      <w:r w:rsidRPr="0003460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 xml:space="preserve">O → </w:t>
      </w:r>
      <w:r w:rsidRPr="00034602">
        <w:rPr>
          <w:rFonts w:ascii="Times New Roman" w:hAnsi="Times New Roman" w:cs="Times New Roman"/>
          <w:sz w:val="24"/>
          <w:szCs w:val="24"/>
        </w:rPr>
        <w:t>MgSO</w:t>
      </w:r>
      <w:r w:rsidRPr="0003460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34602">
        <w:rPr>
          <w:rFonts w:ascii="Times New Roman" w:hAnsi="Times New Roman" w:cs="Times New Roman"/>
          <w:sz w:val="24"/>
          <w:szCs w:val="24"/>
        </w:rPr>
        <w:t>∙7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03460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4602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C579FD" w:rsidRPr="00C579FD" w:rsidRDefault="00C579FD" w:rsidP="00C579FD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</w:rPr>
      </w:pPr>
    </w:p>
    <w:sectPr w:rsidR="00C579FD" w:rsidRPr="00C579FD" w:rsidSect="006704E1">
      <w:pgSz w:w="11906" w:h="16838" w:code="9"/>
      <w:pgMar w:top="709" w:right="851" w:bottom="1134" w:left="709" w:header="709" w:footer="709" w:gutter="567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C2DDD"/>
    <w:multiLevelType w:val="hybridMultilevel"/>
    <w:tmpl w:val="8BC8DDD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4416E6"/>
    <w:multiLevelType w:val="hybridMultilevel"/>
    <w:tmpl w:val="5BDEAAF0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221D72"/>
    <w:multiLevelType w:val="hybridMultilevel"/>
    <w:tmpl w:val="1060AADA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9B52D6"/>
    <w:multiLevelType w:val="hybridMultilevel"/>
    <w:tmpl w:val="25D8563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2E7137"/>
    <w:multiLevelType w:val="hybridMultilevel"/>
    <w:tmpl w:val="59FEB88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107E79"/>
    <w:multiLevelType w:val="hybridMultilevel"/>
    <w:tmpl w:val="25D8563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5E5846"/>
    <w:multiLevelType w:val="hybridMultilevel"/>
    <w:tmpl w:val="68AE78C6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1B0154"/>
    <w:multiLevelType w:val="hybridMultilevel"/>
    <w:tmpl w:val="61F0AF9E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0"/>
  </w:num>
  <w:num w:numId="5">
    <w:abstractNumId w:val="6"/>
  </w:num>
  <w:num w:numId="6">
    <w:abstractNumId w:val="1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20FE"/>
    <w:rsid w:val="00034602"/>
    <w:rsid w:val="000422E9"/>
    <w:rsid w:val="0008131F"/>
    <w:rsid w:val="001465A6"/>
    <w:rsid w:val="00164851"/>
    <w:rsid w:val="00174CCC"/>
    <w:rsid w:val="00192F16"/>
    <w:rsid w:val="001F34CE"/>
    <w:rsid w:val="00210B83"/>
    <w:rsid w:val="00236FBA"/>
    <w:rsid w:val="002B6987"/>
    <w:rsid w:val="00301EFE"/>
    <w:rsid w:val="00313087"/>
    <w:rsid w:val="00365DBB"/>
    <w:rsid w:val="00396C2E"/>
    <w:rsid w:val="00482731"/>
    <w:rsid w:val="006704E1"/>
    <w:rsid w:val="006A6DD5"/>
    <w:rsid w:val="006E007E"/>
    <w:rsid w:val="00705FC0"/>
    <w:rsid w:val="00751939"/>
    <w:rsid w:val="0080123D"/>
    <w:rsid w:val="008720FE"/>
    <w:rsid w:val="00887EB9"/>
    <w:rsid w:val="008E2CEA"/>
    <w:rsid w:val="00952BB4"/>
    <w:rsid w:val="009643AE"/>
    <w:rsid w:val="009E307B"/>
    <w:rsid w:val="00A318EE"/>
    <w:rsid w:val="00AA4874"/>
    <w:rsid w:val="00C32EC1"/>
    <w:rsid w:val="00C41278"/>
    <w:rsid w:val="00C579FD"/>
    <w:rsid w:val="00C748C3"/>
    <w:rsid w:val="00D5069E"/>
    <w:rsid w:val="00E17811"/>
    <w:rsid w:val="00E747FF"/>
    <w:rsid w:val="00EB0FC9"/>
    <w:rsid w:val="00EF78EE"/>
    <w:rsid w:val="00F10DCA"/>
    <w:rsid w:val="00F32387"/>
    <w:rsid w:val="00FE0D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character" w:styleId="a3">
    <w:name w:val="Placeholder Text"/>
    <w:basedOn w:val="a0"/>
    <w:uiPriority w:val="99"/>
    <w:semiHidden/>
    <w:rsid w:val="00C748C3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C748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748C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EB0FC9"/>
    <w:pPr>
      <w:ind w:left="720"/>
      <w:contextualSpacing/>
    </w:pPr>
  </w:style>
  <w:style w:type="paragraph" w:customStyle="1" w:styleId="Default">
    <w:name w:val="Default"/>
    <w:rsid w:val="00210B8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character" w:styleId="a3">
    <w:name w:val="Placeholder Text"/>
    <w:basedOn w:val="a0"/>
    <w:uiPriority w:val="99"/>
    <w:semiHidden/>
    <w:rsid w:val="00C748C3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C748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748C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EB0FC9"/>
    <w:pPr>
      <w:ind w:left="720"/>
      <w:contextualSpacing/>
    </w:pPr>
  </w:style>
  <w:style w:type="paragraph" w:customStyle="1" w:styleId="Default">
    <w:name w:val="Default"/>
    <w:rsid w:val="00210B8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72</Words>
  <Characters>6683</Characters>
  <Application>Microsoft Office Word</Application>
  <DocSecurity>4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7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inst</cp:lastModifiedBy>
  <cp:revision>2</cp:revision>
  <dcterms:created xsi:type="dcterms:W3CDTF">2022-11-28T10:26:00Z</dcterms:created>
  <dcterms:modified xsi:type="dcterms:W3CDTF">2022-11-28T10:26:00Z</dcterms:modified>
</cp:coreProperties>
</file>